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sldIdLst>
    <p:sldId id="272" r:id="rId2"/>
    <p:sldId id="295" r:id="rId3"/>
    <p:sldId id="296" r:id="rId4"/>
    <p:sldId id="297" r:id="rId5"/>
    <p:sldId id="298" r:id="rId6"/>
    <p:sldId id="312" r:id="rId7"/>
    <p:sldId id="313" r:id="rId8"/>
    <p:sldId id="311" r:id="rId9"/>
    <p:sldId id="315" r:id="rId10"/>
    <p:sldId id="314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3" r:id="rId19"/>
    <p:sldId id="324" r:id="rId20"/>
    <p:sldId id="325" r:id="rId21"/>
  </p:sldIdLst>
  <p:sldSz cx="9144000" cy="6858000" type="screen4x3"/>
  <p:notesSz cx="6802438" cy="99377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0207" autoAdjust="0"/>
  </p:normalViewPr>
  <p:slideViewPr>
    <p:cSldViewPr snapToGrid="0" showGuides="1">
      <p:cViewPr varScale="1">
        <p:scale>
          <a:sx n="90" d="100"/>
          <a:sy n="90" d="100"/>
        </p:scale>
        <p:origin x="2112" y="78"/>
      </p:cViewPr>
      <p:guideLst>
        <p:guide orient="horz" pos="220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27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2.emf"/><Relationship Id="rId4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0"/>
            <a:ext cx="2947723" cy="498614"/>
          </a:xfrm>
          <a:prstGeom prst="rect">
            <a:avLst/>
          </a:prstGeom>
        </p:spPr>
        <p:txBody>
          <a:bodyPr vert="horz" lIns="91492" tIns="45746" rIns="91492" bIns="457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3144" y="0"/>
            <a:ext cx="2947723" cy="498614"/>
          </a:xfrm>
          <a:prstGeom prst="rect">
            <a:avLst/>
          </a:prstGeom>
        </p:spPr>
        <p:txBody>
          <a:bodyPr vert="horz" lIns="91492" tIns="45746" rIns="91492" bIns="45746" rtlCol="0"/>
          <a:lstStyle>
            <a:lvl1pPr algn="r">
              <a:defRPr sz="1200"/>
            </a:lvl1pPr>
          </a:lstStyle>
          <a:p>
            <a:fld id="{135D2708-319F-4A82-8AFE-F2FEF56D5C09}" type="datetimeFigureOut">
              <a:rPr lang="en-US" smtClean="0"/>
              <a:t>11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3013"/>
            <a:ext cx="4468812" cy="3352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92" tIns="45746" rIns="91492" bIns="4574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245" y="4782545"/>
            <a:ext cx="5441950" cy="3912989"/>
          </a:xfrm>
          <a:prstGeom prst="rect">
            <a:avLst/>
          </a:prstGeom>
        </p:spPr>
        <p:txBody>
          <a:bodyPr vert="horz" lIns="91492" tIns="45746" rIns="91492" bIns="45746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" y="9439142"/>
            <a:ext cx="2947723" cy="498613"/>
          </a:xfrm>
          <a:prstGeom prst="rect">
            <a:avLst/>
          </a:prstGeom>
        </p:spPr>
        <p:txBody>
          <a:bodyPr vert="horz" lIns="91492" tIns="45746" rIns="91492" bIns="4574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3144" y="9439142"/>
            <a:ext cx="2947723" cy="498613"/>
          </a:xfrm>
          <a:prstGeom prst="rect">
            <a:avLst/>
          </a:prstGeom>
        </p:spPr>
        <p:txBody>
          <a:bodyPr vert="horz" lIns="91492" tIns="45746" rIns="91492" bIns="45746" rtlCol="0" anchor="b"/>
          <a:lstStyle>
            <a:lvl1pPr algn="r">
              <a:defRPr sz="1200"/>
            </a:lvl1pPr>
          </a:lstStyle>
          <a:p>
            <a:fld id="{843E8870-D769-4153-AD71-3626EDD6F6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911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E8870-D769-4153-AD71-3626EDD6F6C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5841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E8870-D769-4153-AD71-3626EDD6F6C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328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E8870-D769-4153-AD71-3626EDD6F6C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533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3E8870-D769-4153-AD71-3626EDD6F6C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072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1A735-5B38-4FF7-87F1-5D64218D32C9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69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F36D5-63E7-48FF-866D-143C5BDF1F2D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31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FA8AD-D07F-4391-809E-8EEE8E11D436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212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87513-C139-4899-8A33-75CB559E11C9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380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76DD3E-9736-4AE5-90D6-129E217EA861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979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FC388-14BA-4DAD-8EB2-5ADBDCA8B770}" type="datetime1">
              <a:rPr lang="en-US" smtClean="0"/>
              <a:t>11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600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07B93-3C00-4ACF-A296-DEFC5D78A347}" type="datetime1">
              <a:rPr lang="en-US" smtClean="0"/>
              <a:t>11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146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B9A09-B08B-4A77-BCFC-C62456162D82}" type="datetime1">
              <a:rPr lang="en-US" smtClean="0"/>
              <a:t>11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54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1E3F5-9C4C-44E0-BF61-764F32819F7B}" type="datetime1">
              <a:rPr lang="en-US" smtClean="0"/>
              <a:t>11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191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5D44DF-8EC6-41C8-A3B9-A40F41E923AC}" type="datetime1">
              <a:rPr lang="en-US" smtClean="0"/>
              <a:t>11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795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5232B-3E64-45C1-A902-FB47D177793C}" type="datetime1">
              <a:rPr lang="en-US" smtClean="0"/>
              <a:t>11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182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94BB2-6E57-487A-B4D8-31E48686F1D7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B9EE92-E640-4629-8F56-D3868E5AAF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318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41.jpeg"/><Relationship Id="rId5" Type="http://schemas.openxmlformats.org/officeDocument/2006/relationships/image" Target="../media/image38.png"/><Relationship Id="rId10" Type="http://schemas.openxmlformats.org/officeDocument/2006/relationships/image" Target="../media/image40.jpeg"/><Relationship Id="rId4" Type="http://schemas.openxmlformats.org/officeDocument/2006/relationships/image" Target="../media/image36.jpeg"/><Relationship Id="rId9" Type="http://schemas.openxmlformats.org/officeDocument/2006/relationships/image" Target="../media/image39.jpe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5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.png"/><Relationship Id="rId7" Type="http://schemas.openxmlformats.org/officeDocument/2006/relationships/image" Target="../media/image38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4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4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2.emf"/><Relationship Id="rId3" Type="http://schemas.openxmlformats.org/officeDocument/2006/relationships/image" Target="../media/image63.jpeg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jpe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7.emf"/><Relationship Id="rId5" Type="http://schemas.openxmlformats.org/officeDocument/2006/relationships/image" Target="../media/image59.emf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g"/><Relationship Id="rId3" Type="http://schemas.openxmlformats.org/officeDocument/2006/relationships/oleObject" Target="../embeddings/oleObject71.bin"/><Relationship Id="rId7" Type="http://schemas.openxmlformats.org/officeDocument/2006/relationships/image" Target="../media/image6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9.jpg"/><Relationship Id="rId4" Type="http://schemas.openxmlformats.org/officeDocument/2006/relationships/image" Target="../media/image62.emf"/><Relationship Id="rId9" Type="http://schemas.openxmlformats.org/officeDocument/2006/relationships/image" Target="../media/image6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image" Target="../media/image8.emf"/><Relationship Id="rId4" Type="http://schemas.openxmlformats.org/officeDocument/2006/relationships/image" Target="../media/image5.png"/><Relationship Id="rId9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emf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0.emf"/><Relationship Id="rId21" Type="http://schemas.openxmlformats.org/officeDocument/2006/relationships/image" Target="../media/image15.emf"/><Relationship Id="rId34" Type="http://schemas.openxmlformats.org/officeDocument/2006/relationships/oleObject" Target="../embeddings/oleObject24.bin"/><Relationship Id="rId42" Type="http://schemas.openxmlformats.org/officeDocument/2006/relationships/image" Target="../media/image21.em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7.emf"/><Relationship Id="rId41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3.bin"/><Relationship Id="rId37" Type="http://schemas.openxmlformats.org/officeDocument/2006/relationships/oleObject" Target="../embeddings/oleObject27.bin"/><Relationship Id="rId40" Type="http://schemas.openxmlformats.org/officeDocument/2006/relationships/oleObject" Target="../embeddings/oleObject29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3.emf"/><Relationship Id="rId23" Type="http://schemas.openxmlformats.org/officeDocument/2006/relationships/oleObject" Target="../embeddings/oleObject17.bin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6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18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6.emf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31.bin"/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9.bin"/><Relationship Id="rId33" Type="http://schemas.openxmlformats.org/officeDocument/2006/relationships/image" Target="../media/image19.emf"/><Relationship Id="rId38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7.emf"/><Relationship Id="rId5" Type="http://schemas.openxmlformats.org/officeDocument/2006/relationships/image" Target="../media/image29.jpe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28.jpeg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4.emf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15.emf"/><Relationship Id="rId34" Type="http://schemas.openxmlformats.org/officeDocument/2006/relationships/oleObject" Target="../embeddings/oleObject59.bin"/><Relationship Id="rId7" Type="http://schemas.openxmlformats.org/officeDocument/2006/relationships/image" Target="../media/image22.png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7.bin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7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13.emf"/><Relationship Id="rId23" Type="http://schemas.openxmlformats.org/officeDocument/2006/relationships/oleObject" Target="../embeddings/oleObject49.bin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55.bin"/><Relationship Id="rId8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243220"/>
            <a:ext cx="9144000" cy="657244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10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Towards Understanding </a:t>
            </a:r>
            <a:r>
              <a:rPr 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the </a:t>
            </a:r>
            <a:r>
              <a:rPr lang="en-US" sz="40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Zr</a:t>
            </a:r>
            <a:r>
              <a:rPr 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-FI </a:t>
            </a:r>
            <a:r>
              <a:rPr lang="en-US" sz="4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Catalyzed Polymerization </a:t>
            </a:r>
            <a:r>
              <a:rPr 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R</a:t>
            </a:r>
            <a:r>
              <a:rPr lang="en-US" sz="4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eaction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</a:br>
            <a:endParaRPr lang="en-US" sz="40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/>
            </a:r>
            <a:b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</a:b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oumen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aha</a:t>
            </a:r>
          </a:p>
          <a:p>
            <a:pPr algn="ctr"/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/>
            </a:r>
            <a:b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</a:b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/>
            </a:r>
            <a:b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</a:b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agaoka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Laboratory, </a:t>
            </a:r>
            <a:endParaRPr lang="en-US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Graduate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chool of Informatics, </a:t>
            </a:r>
            <a:endParaRPr lang="en-US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agoya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University,</a:t>
            </a:r>
            <a:b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</a:b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Japan</a:t>
            </a:r>
          </a:p>
          <a:p>
            <a:pPr algn="ctr"/>
            <a:endParaRPr lang="en-US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0/XI/2018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</a:br>
            <a:endParaRPr lang="en-GB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図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712" y="6063538"/>
            <a:ext cx="656575" cy="6565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321392" y="2622"/>
            <a:ext cx="20158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AEAE00"/>
                </a:solidFill>
                <a:latin typeface="Agency FB" panose="020B0503020202020204" pitchFamily="34" charset="0"/>
                <a:cs typeface="Times New Roman" panose="02020603050405020304" pitchFamily="18" charset="0"/>
              </a:rPr>
              <a:t>The </a:t>
            </a:r>
            <a:r>
              <a:rPr lang="en-US" sz="1600" b="1" dirty="0" smtClean="0">
                <a:solidFill>
                  <a:srgbClr val="AEAE00"/>
                </a:solidFill>
                <a:latin typeface="Agency FB" panose="020B0503020202020204" pitchFamily="34" charset="0"/>
                <a:cs typeface="Times New Roman" panose="02020603050405020304" pitchFamily="18" charset="0"/>
              </a:rPr>
              <a:t>3</a:t>
            </a:r>
            <a:r>
              <a:rPr lang="en-US" sz="1600" b="1" baseline="30000" dirty="0" smtClean="0">
                <a:solidFill>
                  <a:srgbClr val="AEAE00"/>
                </a:solidFill>
                <a:latin typeface="Agency FB" panose="020B0503020202020204" pitchFamily="34" charset="0"/>
                <a:cs typeface="Times New Roman" panose="02020603050405020304" pitchFamily="18" charset="0"/>
              </a:rPr>
              <a:t>rd</a:t>
            </a:r>
            <a:r>
              <a:rPr lang="en-US" sz="1600" b="1" dirty="0" smtClean="0">
                <a:solidFill>
                  <a:srgbClr val="AEAE00"/>
                </a:solidFill>
                <a:latin typeface="Agency FB" panose="020B0503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rgbClr val="AEAE00"/>
                </a:solidFill>
                <a:latin typeface="Agency FB" panose="020B0503020202020204" pitchFamily="34" charset="0"/>
                <a:cs typeface="Times New Roman" panose="02020603050405020304" pitchFamily="18" charset="0"/>
              </a:rPr>
              <a:t>CREST-WS</a:t>
            </a:r>
            <a:endParaRPr lang="en-US" sz="1600" dirty="0">
              <a:solidFill>
                <a:srgbClr val="AEAE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29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 &amp; Monomer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4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060823" y="5279332"/>
          <a:ext cx="703637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18185"/>
                <a:gridCol w="351818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1.28</a:t>
                      </a:r>
                      <a:endParaRPr lang="en-US" sz="1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833043" y="4982073"/>
            <a:ext cx="966931" cy="388696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06/B1</a:t>
            </a:r>
            <a:endParaRPr lang="en-US" sz="24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602" y="5176421"/>
            <a:ext cx="1135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Free Energy</a:t>
            </a:r>
            <a:endParaRPr lang="en-US" sz="1400" b="1" dirty="0">
              <a:latin typeface="Times New Roman" panose="02020603050405020304" pitchFamily="18" charset="0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algn="ctr"/>
            <a:r>
              <a:rPr lang="en-US" sz="1400" b="1" dirty="0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(kcal/</a:t>
            </a:r>
            <a:r>
              <a:rPr lang="en-US" sz="1400" b="1" dirty="0" err="1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mol</a:t>
            </a:r>
            <a:r>
              <a:rPr lang="en-US" sz="1400" b="1" dirty="0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27" y="942754"/>
            <a:ext cx="4129973" cy="41185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114" y="798926"/>
            <a:ext cx="4423410" cy="39547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-2040" y="6581001"/>
            <a:ext cx="16394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Most Stable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220" y="6035058"/>
            <a:ext cx="9129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Forming Hexa-coordinated </a:t>
            </a:r>
            <a:r>
              <a:rPr lang="en-US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sz="20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</a:t>
            </a:r>
            <a:r>
              <a:rPr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ystem.</a:t>
            </a:r>
            <a:endParaRPr lang="en-US" sz="20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2040" y="6407021"/>
            <a:ext cx="325924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6-31G**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LANL2DZ +f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ation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ctions: </a:t>
            </a:r>
            <a:r>
              <a:rPr lang="en-GB" altLang="en-US" sz="105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 </a:t>
            </a:r>
            <a:endParaRPr lang="en-US" sz="105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96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図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710" y="5598415"/>
            <a:ext cx="4290536" cy="884111"/>
          </a:xfrm>
          <a:prstGeom prst="rect">
            <a:avLst/>
          </a:prstGeom>
        </p:spPr>
      </p:pic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thylene 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sertion Polymerization by </a:t>
            </a:r>
            <a:r>
              <a:rPr kumimoji="1" lang="en-US" altLang="ja-JP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alyst</a:t>
            </a:r>
          </a:p>
        </p:txBody>
      </p:sp>
      <p:grpSp>
        <p:nvGrpSpPr>
          <p:cNvPr id="9" name="グループ化 13"/>
          <p:cNvGrpSpPr/>
          <p:nvPr/>
        </p:nvGrpSpPr>
        <p:grpSpPr>
          <a:xfrm>
            <a:off x="251520" y="1852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10" name="正方形/長方形 15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直線コネクタ 16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51519" y="691488"/>
            <a:ext cx="6909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Olefin</a:t>
            </a:r>
            <a:r>
              <a:rPr lang="en-US" alt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Polymerization </a:t>
            </a:r>
            <a:r>
              <a:rPr lang="en-US" alt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action</a:t>
            </a:r>
            <a:r>
              <a:rPr lang="en-US" altLang="en-US" sz="2400" baseline="30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[1,2]</a:t>
            </a:r>
            <a:endParaRPr lang="en-US" altLang="en-US" sz="2400" baseline="30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9" name="テキスト ボックス 12"/>
          <p:cNvSpPr txBox="1"/>
          <p:nvPr/>
        </p:nvSpPr>
        <p:spPr>
          <a:xfrm>
            <a:off x="-31624" y="6421212"/>
            <a:ext cx="9175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[1] </a:t>
            </a:r>
            <a:r>
              <a:rPr lang="en-US" altLang="ja-JP" sz="1200" i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J. Chem. Theory </a:t>
            </a:r>
            <a:r>
              <a:rPr lang="en-US" altLang="ja-JP" sz="1200" i="1" dirty="0" err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Comput</a:t>
            </a:r>
            <a:r>
              <a:rPr lang="en-US" altLang="ja-JP" sz="1200" i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. </a:t>
            </a:r>
            <a:r>
              <a:rPr lang="en-US" altLang="ja-JP" sz="12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2013</a:t>
            </a:r>
            <a:r>
              <a:rPr lang="en-US" altLang="ja-JP" sz="1200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1200" i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9</a:t>
            </a:r>
            <a:r>
              <a:rPr lang="en-US" altLang="ja-JP" sz="1200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, 3491</a:t>
            </a:r>
            <a:r>
              <a:rPr lang="en-US" altLang="ja-JP" sz="1200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. </a:t>
            </a:r>
            <a:r>
              <a:rPr lang="en-US" altLang="ja-JP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. </a:t>
            </a:r>
            <a:r>
              <a:rPr lang="en-US" altLang="ja-JP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akada</a:t>
            </a:r>
            <a:r>
              <a:rPr lang="en-US" altLang="ja-JP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altLang="ja-JP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ganometallic Reactions and Polymerization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ja-JP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altLang="ja-JP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ol. 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. </a:t>
            </a:r>
            <a:r>
              <a:rPr lang="en-US" altLang="ja-JP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. </a:t>
            </a:r>
            <a:r>
              <a:rPr lang="en-US" altLang="ja-JP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ppé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K.; Skiff, W. M.; </a:t>
            </a:r>
            <a:r>
              <a:rPr lang="en-US" altLang="ja-JP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sewit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. J.; 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. Rev.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435</a:t>
            </a:r>
            <a:endParaRPr lang="en-US" altLang="ja-JP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336312" y="2264714"/>
            <a:ext cx="1572768" cy="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29964" y="1990791"/>
            <a:ext cx="8374" cy="27432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943726" y="1997785"/>
            <a:ext cx="8374" cy="27432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7713" y="2217145"/>
            <a:ext cx="1854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Insertion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88013" y="2217145"/>
            <a:ext cx="1854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ertion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" y="1249333"/>
            <a:ext cx="9091476" cy="801515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34" name="Straight Connector 33"/>
          <p:cNvCxnSpPr/>
          <p:nvPr/>
        </p:nvCxnSpPr>
        <p:spPr>
          <a:xfrm>
            <a:off x="2759637" y="2266393"/>
            <a:ext cx="1993392" cy="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2753289" y="1992470"/>
            <a:ext cx="8374" cy="27432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4748887" y="1999464"/>
            <a:ext cx="8374" cy="27432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785867" y="2268069"/>
            <a:ext cx="2651760" cy="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5779519" y="1994146"/>
            <a:ext cx="8374" cy="27432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8428253" y="2001140"/>
            <a:ext cx="8374" cy="274320"/>
          </a:xfrm>
          <a:prstGeom prst="line">
            <a:avLst/>
          </a:prstGeom>
          <a:ln w="1905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999382" y="2217145"/>
            <a:ext cx="1854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mination</a:t>
            </a: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olysis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タイトル 1"/>
          <p:cNvSpPr txBox="1">
            <a:spLocks/>
          </p:cNvSpPr>
          <p:nvPr/>
        </p:nvSpPr>
        <p:spPr>
          <a:xfrm>
            <a:off x="-4278" y="2799833"/>
            <a:ext cx="1998421" cy="43014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rmination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2,3]</a:t>
            </a:r>
            <a:endParaRPr lang="en-US" sz="2000" baseline="30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2" name="図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22" b="79152"/>
          <a:stretch/>
        </p:blipFill>
        <p:spPr>
          <a:xfrm>
            <a:off x="2732566" y="3439823"/>
            <a:ext cx="3681894" cy="858490"/>
          </a:xfrm>
          <a:prstGeom prst="rect">
            <a:avLst/>
          </a:prstGeom>
        </p:spPr>
      </p:pic>
      <p:pic>
        <p:nvPicPr>
          <p:cNvPr id="43" name="図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584" r="9068" b="43558"/>
          <a:stretch/>
        </p:blipFill>
        <p:spPr>
          <a:xfrm>
            <a:off x="2711802" y="4406552"/>
            <a:ext cx="3701712" cy="916329"/>
          </a:xfrm>
          <a:prstGeom prst="rect">
            <a:avLst/>
          </a:prstGeom>
        </p:spPr>
      </p:pic>
      <p:sp>
        <p:nvSpPr>
          <p:cNvPr id="45" name="テキスト ボックス 8"/>
          <p:cNvSpPr txBox="1"/>
          <p:nvPr/>
        </p:nvSpPr>
        <p:spPr>
          <a:xfrm>
            <a:off x="282497" y="3114011"/>
            <a:ext cx="737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hydrogen elimination 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ydrogen transfer to m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al): </a:t>
            </a:r>
            <a:r>
              <a:rPr lang="en-US" altLang="ja-JP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favorable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テキスト ボックス 9"/>
          <p:cNvSpPr txBox="1"/>
          <p:nvPr/>
        </p:nvSpPr>
        <p:spPr>
          <a:xfrm>
            <a:off x="282500" y="4179353"/>
            <a:ext cx="737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hydrogen transfer to monomer</a:t>
            </a:r>
          </a:p>
        </p:txBody>
      </p:sp>
      <p:sp>
        <p:nvSpPr>
          <p:cNvPr id="47" name="テキスト ボックス 10"/>
          <p:cNvSpPr txBox="1"/>
          <p:nvPr/>
        </p:nvSpPr>
        <p:spPr>
          <a:xfrm>
            <a:off x="282496" y="5251909"/>
            <a:ext cx="8861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-carbon bond cleavage by hydrogen molecule (</a:t>
            </a:r>
            <a:r>
              <a:rPr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genolysis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ja-JP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ercial 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>
          <a:xfrm>
            <a:off x="7086599" y="6494580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11</a:t>
            </a:fld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7779667" y="6010284"/>
            <a:ext cx="1297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#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t =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52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189" y="2797041"/>
            <a:ext cx="2379536" cy="140709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thylene 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sertion Polymerization by </a:t>
            </a:r>
            <a:r>
              <a:rPr kumimoji="1" lang="en-US" altLang="ja-JP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13"/>
          <p:cNvGrpSpPr/>
          <p:nvPr/>
        </p:nvGrpSpPr>
        <p:grpSpPr>
          <a:xfrm>
            <a:off x="251520" y="1852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4" name="正方形/長方形 15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16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938" y="1953373"/>
            <a:ext cx="8807349" cy="77646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Rectangle 6"/>
          <p:cNvSpPr/>
          <p:nvPr/>
        </p:nvSpPr>
        <p:spPr>
          <a:xfrm>
            <a:off x="12443" y="6650119"/>
            <a:ext cx="4476207" cy="2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05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1 = 6-31G** (LANL2DZ +f polarization functions: </a:t>
            </a:r>
            <a:r>
              <a:rPr lang="en-GB" altLang="en-US" sz="105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05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US" sz="105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29" y="3264255"/>
            <a:ext cx="9144000" cy="3273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108213" y="6645363"/>
                <a:ext cx="5481092" cy="271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Single point SMD calculation: </a:t>
                </a:r>
                <a:r>
                  <a:rPr lang="en-US" sz="10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nt= </a:t>
                </a:r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ptan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5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0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10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05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𝑜𝑙𝑣𝑒𝑛𝑡</m:t>
                        </m:r>
                      </m:sub>
                    </m:sSub>
                  </m:oMath>
                </a14:m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05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0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0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𝑎𝑠</m:t>
                        </m:r>
                      </m:sub>
                      <m:sup>
                        <m:r>
                          <a:rPr lang="en-US" sz="10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𝑜𝑟𝑟</m:t>
                        </m:r>
                      </m:sup>
                    </m:sSubSup>
                  </m:oMath>
                </a14:m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213" y="6645363"/>
                <a:ext cx="5481092" cy="271356"/>
              </a:xfrm>
              <a:prstGeom prst="rect">
                <a:avLst/>
              </a:prstGeom>
              <a:blipFill rotWithShape="0">
                <a:blip r:embed="rId5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3034633" y="974502"/>
            <a:ext cx="3065334" cy="976746"/>
            <a:chOff x="2783425" y="1076304"/>
            <a:chExt cx="3065334" cy="97674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3425" y="1076304"/>
              <a:ext cx="1997888" cy="976746"/>
            </a:xfrm>
            <a:prstGeom prst="rect">
              <a:avLst/>
            </a:prstGeom>
          </p:spPr>
        </p:pic>
        <p:grpSp>
          <p:nvGrpSpPr>
            <p:cNvPr id="12" name="Group 11"/>
            <p:cNvGrpSpPr/>
            <p:nvPr/>
          </p:nvGrpSpPr>
          <p:grpSpPr>
            <a:xfrm>
              <a:off x="5267169" y="1222763"/>
              <a:ext cx="581590" cy="448853"/>
              <a:chOff x="2596959" y="1216563"/>
              <a:chExt cx="581590" cy="448853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7"/>
              <a:srcRect r="36922" b="43361"/>
              <a:stretch/>
            </p:blipFill>
            <p:spPr>
              <a:xfrm>
                <a:off x="2596959" y="1216563"/>
                <a:ext cx="581590" cy="448853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2944166" y="1601609"/>
                <a:ext cx="60291" cy="638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 flipV="1">
              <a:off x="4821505" y="1545504"/>
              <a:ext cx="365760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262938" y="676968"/>
            <a:ext cx="237196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ja-JP" sz="2400" b="1" i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QM Results</a:t>
            </a:r>
            <a:endParaRPr lang="en-US" altLang="en-US" sz="2400" b="1" i="1" baseline="30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2250546" y="4896488"/>
            <a:ext cx="712787" cy="479845"/>
          </a:xfrm>
          <a:prstGeom prst="flowChartProcess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18" idx="0"/>
          </p:cNvCxnSpPr>
          <p:nvPr/>
        </p:nvCxnSpPr>
        <p:spPr>
          <a:xfrm flipV="1">
            <a:off x="2606940" y="4204136"/>
            <a:ext cx="0" cy="6923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12</a:t>
            </a:fld>
            <a:endParaRPr lang="en-US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46600" y="3417152"/>
            <a:ext cx="614725" cy="44367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24747" y="3558239"/>
            <a:ext cx="613410" cy="45339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57048" y="3069193"/>
            <a:ext cx="3074568" cy="50250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34584" y="3482723"/>
            <a:ext cx="2519497" cy="1077929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5603398" y="2753289"/>
            <a:ext cx="3381868" cy="175098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698383" y="2753289"/>
            <a:ext cx="3191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ydrogen transfer to monomer</a:t>
            </a:r>
          </a:p>
        </p:txBody>
      </p:sp>
    </p:spTree>
    <p:extLst>
      <p:ext uri="{BB962C8B-B14F-4D97-AF65-F5344CB8AC3E}">
        <p14:creationId xmlns:p14="http://schemas.microsoft.com/office/powerpoint/2010/main" val="324455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8" grpId="0" animBg="1"/>
      <p:bldP spid="48" grpId="0" animBg="1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thylene 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sertion Polymerization by </a:t>
            </a:r>
            <a:r>
              <a:rPr kumimoji="1" lang="en-US" altLang="ja-JP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13"/>
          <p:cNvGrpSpPr/>
          <p:nvPr/>
        </p:nvGrpSpPr>
        <p:grpSpPr>
          <a:xfrm>
            <a:off x="251520" y="1852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4" name="正方形/長方形 15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16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タイトル 1"/>
          <p:cNvSpPr txBox="1">
            <a:spLocks/>
          </p:cNvSpPr>
          <p:nvPr/>
        </p:nvSpPr>
        <p:spPr>
          <a:xfrm>
            <a:off x="249906" y="683742"/>
            <a:ext cx="3672623" cy="43014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b="1" i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d </a:t>
            </a:r>
            <a:r>
              <a:rPr lang="en-US" altLang="ja-JP" sz="2400" b="1" i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on simulation</a:t>
            </a:r>
            <a:endParaRPr lang="en-US" sz="2400" b="1" i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7" name="movi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51871" y="1489482"/>
            <a:ext cx="4641297" cy="43296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017519" y="1933663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ion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14927" y="3218877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ylen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1" t="32881" r="40875" b="28879"/>
          <a:stretch/>
        </p:blipFill>
        <p:spPr>
          <a:xfrm>
            <a:off x="22696" y="1570592"/>
            <a:ext cx="1077362" cy="116789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06" y="3265660"/>
            <a:ext cx="565584" cy="3427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14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897" t="30213" r="16018" b="44293"/>
          <a:stretch/>
        </p:blipFill>
        <p:spPr>
          <a:xfrm>
            <a:off x="17527" y="4820124"/>
            <a:ext cx="1089218" cy="60046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99564" y="6229139"/>
            <a:ext cx="65633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u"/>
            </a:pP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es: 1 Cation, 120 ethylene and 480 heptane</a:t>
            </a:r>
            <a:r>
              <a:rPr lang="en-US" altLang="ja-JP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es</a:t>
            </a:r>
          </a:p>
          <a:p>
            <a:pPr marL="342900" indent="-342900" algn="ctr">
              <a:buFont typeface="Wingdings" panose="05000000000000000000" pitchFamily="2" charset="2"/>
              <a:buChar char="u"/>
            </a:pP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energy (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n ‘Gas Phase (QM)’ :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06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al/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40575" y="4935691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ptane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48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63798" y="2824032"/>
            <a:ext cx="9144000" cy="4080750"/>
          </a:xfrm>
          <a:prstGeom prst="rect">
            <a:avLst/>
          </a:prstGeom>
        </p:spPr>
      </p:pic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thylene 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sertion Polymerization by </a:t>
            </a:r>
            <a:r>
              <a:rPr kumimoji="1" lang="en-US" altLang="ja-JP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13"/>
          <p:cNvGrpSpPr/>
          <p:nvPr/>
        </p:nvGrpSpPr>
        <p:grpSpPr>
          <a:xfrm>
            <a:off x="251520" y="1852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4" name="正方形/長方形 15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16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7"/>
          <p:cNvSpPr/>
          <p:nvPr/>
        </p:nvSpPr>
        <p:spPr>
          <a:xfrm>
            <a:off x="1872780" y="6288811"/>
            <a:ext cx="137160" cy="137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034633" y="790864"/>
            <a:ext cx="2940865" cy="1422057"/>
            <a:chOff x="3034633" y="1005967"/>
            <a:chExt cx="3262148" cy="1684493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4633" y="1005967"/>
              <a:ext cx="1997888" cy="976746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>
            <a:xfrm flipV="1">
              <a:off x="5072713" y="1887148"/>
              <a:ext cx="365760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4974" y="1982713"/>
              <a:ext cx="1151698" cy="707747"/>
            </a:xfrm>
            <a:prstGeom prst="rect">
              <a:avLst/>
            </a:prstGeom>
          </p:spPr>
        </p:pic>
        <p:cxnSp>
          <p:nvCxnSpPr>
            <p:cNvPr id="13" name="Straight Connector 12"/>
            <p:cNvCxnSpPr/>
            <p:nvPr/>
          </p:nvCxnSpPr>
          <p:spPr>
            <a:xfrm flipH="1">
              <a:off x="3870775" y="1621375"/>
              <a:ext cx="130628" cy="422031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/>
            <p:cNvGrpSpPr/>
            <p:nvPr/>
          </p:nvGrpSpPr>
          <p:grpSpPr>
            <a:xfrm>
              <a:off x="5587993" y="1418974"/>
              <a:ext cx="708788" cy="760226"/>
              <a:chOff x="3404023" y="4624003"/>
              <a:chExt cx="708788" cy="760226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5"/>
              <a:srcRect t="1" r="37054" b="46216"/>
              <a:stretch/>
            </p:blipFill>
            <p:spPr>
              <a:xfrm>
                <a:off x="3404023" y="4624003"/>
                <a:ext cx="585173" cy="430318"/>
              </a:xfrm>
              <a:prstGeom prst="rect">
                <a:avLst/>
              </a:prstGeom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3757040" y="5009291"/>
                <a:ext cx="79640" cy="796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3560549" y="5063926"/>
                <a:ext cx="552262" cy="320303"/>
                <a:chOff x="6660236" y="499193"/>
                <a:chExt cx="552262" cy="320303"/>
              </a:xfrm>
            </p:grpSpPr>
            <p:sp>
              <p:nvSpPr>
                <p:cNvPr id="18" name="Oval 17"/>
                <p:cNvSpPr>
                  <a:spLocks noChangeAspect="1"/>
                </p:cNvSpPr>
                <p:nvPr/>
              </p:nvSpPr>
              <p:spPr>
                <a:xfrm>
                  <a:off x="6777733" y="502805"/>
                  <a:ext cx="317268" cy="316691"/>
                </a:xfrm>
                <a:prstGeom prst="ellipse">
                  <a:avLst/>
                </a:prstGeom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6660236" y="499193"/>
                  <a:ext cx="552262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/>
                    <a:t>An</a:t>
                  </a:r>
                  <a:r>
                    <a:rPr lang="en-US" sz="1400" b="1" baseline="30000" dirty="0" smtClean="0"/>
                    <a:t>-</a:t>
                  </a:r>
                  <a:endParaRPr lang="en-US" sz="1400" b="1" baseline="30000" dirty="0"/>
                </a:p>
              </p:txBody>
            </p:sp>
          </p:grp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6326" y="2182809"/>
            <a:ext cx="8857673" cy="776599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2696" y="6210592"/>
            <a:ext cx="2012089" cy="38869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06/B1 [Heptane]</a:t>
            </a:r>
            <a:endParaRPr lang="en-US" sz="24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2443" y="6650119"/>
            <a:ext cx="4476207" cy="254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05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1 = 6-31G** (LANL2DZ +f polarization functions: </a:t>
            </a:r>
            <a:r>
              <a:rPr lang="en-GB" altLang="en-US" sz="105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05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US" sz="105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108213" y="6645363"/>
                <a:ext cx="5481092" cy="271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Single point SMD calculation: </a:t>
                </a:r>
                <a:r>
                  <a:rPr lang="en-US" sz="10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nt= </a:t>
                </a:r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ptan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5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0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105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05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𝑜𝑙𝑣𝑒𝑛𝑡</m:t>
                        </m:r>
                      </m:sub>
                    </m:sSub>
                  </m:oMath>
                </a14:m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05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0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0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𝑔𝑎𝑠</m:t>
                        </m:r>
                      </m:sub>
                      <m:sup>
                        <m:r>
                          <a:rPr lang="en-US" sz="105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𝑜𝑟𝑟</m:t>
                        </m:r>
                      </m:sup>
                    </m:sSubSup>
                  </m:oMath>
                </a14:m>
                <a:r>
                  <a:rPr lang="en-US" sz="105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213" y="6645363"/>
                <a:ext cx="5481092" cy="271356"/>
              </a:xfrm>
              <a:prstGeom prst="rect">
                <a:avLst/>
              </a:prstGeom>
              <a:blipFill rotWithShape="0">
                <a:blip r:embed="rId7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262938" y="676968"/>
            <a:ext cx="237196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altLang="ja-JP" sz="2400" b="1" i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QM Results</a:t>
            </a:r>
            <a:endParaRPr lang="en-US" altLang="en-US" sz="2400" b="1" i="1" baseline="30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25" name="Flowchart: Process 24"/>
          <p:cNvSpPr/>
          <p:nvPr/>
        </p:nvSpPr>
        <p:spPr>
          <a:xfrm>
            <a:off x="2147777" y="4588136"/>
            <a:ext cx="666698" cy="441061"/>
          </a:xfrm>
          <a:prstGeom prst="flowChartProcess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2395662" y="4220915"/>
            <a:ext cx="7296" cy="3666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02805" y="2895615"/>
            <a:ext cx="2140654" cy="134037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>
          <a:xfrm>
            <a:off x="7086599" y="6493672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78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thylene 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sertion Polymerization by </a:t>
            </a:r>
            <a:r>
              <a:rPr kumimoji="1" lang="en-US" altLang="ja-JP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16" name="グループ化 13"/>
          <p:cNvGrpSpPr/>
          <p:nvPr/>
        </p:nvGrpSpPr>
        <p:grpSpPr>
          <a:xfrm>
            <a:off x="251520" y="18520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17" name="正方形/長方形 15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直線コネクタ 16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タイトル 1"/>
          <p:cNvSpPr txBox="1">
            <a:spLocks/>
          </p:cNvSpPr>
          <p:nvPr/>
        </p:nvSpPr>
        <p:spPr>
          <a:xfrm>
            <a:off x="249906" y="675347"/>
            <a:ext cx="3672623" cy="43014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b="1" i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d </a:t>
            </a:r>
            <a:r>
              <a:rPr lang="en-US" altLang="ja-JP" sz="2400" b="1" i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on simulation</a:t>
            </a:r>
            <a:endParaRPr lang="en-US" sz="2400" b="1" i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39" name="movi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10637" y="1339480"/>
            <a:ext cx="4646282" cy="4334256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7" t="24256" r="19967" b="23431"/>
          <a:stretch/>
        </p:blipFill>
        <p:spPr>
          <a:xfrm>
            <a:off x="112074" y="2733152"/>
            <a:ext cx="932469" cy="857009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1017519" y="1702552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ion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914927" y="4002647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ylene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1" t="32881" r="40875" b="28879"/>
          <a:stretch/>
        </p:blipFill>
        <p:spPr>
          <a:xfrm>
            <a:off x="22696" y="1339481"/>
            <a:ext cx="1077362" cy="116789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06" y="4049430"/>
            <a:ext cx="565584" cy="342778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14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897" t="30213" r="16018" b="44293"/>
          <a:stretch/>
        </p:blipFill>
        <p:spPr>
          <a:xfrm>
            <a:off x="17527" y="5011043"/>
            <a:ext cx="1089218" cy="600466"/>
          </a:xfrm>
          <a:prstGeom prst="rect">
            <a:avLst/>
          </a:prstGeom>
        </p:spPr>
      </p:pic>
      <p:sp>
        <p:nvSpPr>
          <p:cNvPr id="46" name="Rectangle 45"/>
          <p:cNvSpPr/>
          <p:nvPr/>
        </p:nvSpPr>
        <p:spPr>
          <a:xfrm>
            <a:off x="940575" y="5126610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ptane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803868" y="6229139"/>
            <a:ext cx="75664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u"/>
            </a:pP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es: 1 Cation,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Anion, 120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ylene and 480 heptane</a:t>
            </a:r>
            <a:r>
              <a:rPr lang="en-US" altLang="ja-JP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es</a:t>
            </a:r>
          </a:p>
          <a:p>
            <a:pPr marL="342900" indent="-342900" algn="ctr">
              <a:buFont typeface="Wingdings" panose="05000000000000000000" pitchFamily="2" charset="2"/>
              <a:buChar char="u"/>
            </a:pP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energy (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n ‘Gas Phase (QM)’ : 8.34 kcal/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036755" y="2986636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ion</a:t>
            </a:r>
            <a:endParaRPr lang="en-US" dirty="0"/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78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9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66"/>
          <p:cNvGrpSpPr/>
          <p:nvPr/>
        </p:nvGrpSpPr>
        <p:grpSpPr>
          <a:xfrm>
            <a:off x="251520" y="18512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3" name="正方形/長方形 6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" name="直線コネクタ 68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CTP 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by </a:t>
            </a:r>
            <a:r>
              <a:rPr kumimoji="1" lang="en-US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 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nd </a:t>
            </a: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nEt</a:t>
            </a:r>
            <a:r>
              <a:rPr kumimoji="1" lang="en-US" sz="2400" b="1" baseline="-25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</a:t>
            </a:r>
            <a:endParaRPr kumimoji="1" lang="en-US" sz="2400" b="1" baseline="-25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827319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oordinative Chain T</a:t>
            </a:r>
            <a:r>
              <a:rPr lang="en-US" sz="22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ansfer Polymerization (CCTP) </a:t>
            </a:r>
            <a:r>
              <a:rPr lang="en-US" sz="22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action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6488" t="73655" r="89165" b="16085"/>
          <a:stretch/>
        </p:blipFill>
        <p:spPr>
          <a:xfrm>
            <a:off x="1512145" y="4146396"/>
            <a:ext cx="496101" cy="56682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27990" t="35356" r="68760" b="55427"/>
          <a:stretch/>
        </p:blipFill>
        <p:spPr>
          <a:xfrm>
            <a:off x="1641662" y="5235097"/>
            <a:ext cx="237066" cy="3254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l="30858" t="35356" r="62040" b="55827"/>
          <a:stretch/>
        </p:blipFill>
        <p:spPr>
          <a:xfrm>
            <a:off x="1501198" y="5998273"/>
            <a:ext cx="517994" cy="31136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507" y="3800312"/>
            <a:ext cx="2575209" cy="125899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870883" y="4229752"/>
            <a:ext cx="1838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b="1" dirty="0" err="1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altLang="ja-JP" sz="2000" b="1" dirty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lang="en-US" altLang="ja-JP" sz="2000" b="1" dirty="0" smtClean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</a:t>
            </a:r>
            <a:endParaRPr lang="en-US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047475" y="4429807"/>
            <a:ext cx="36576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047475" y="5397842"/>
            <a:ext cx="36576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565671" y="5197787"/>
            <a:ext cx="11528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ylene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6056833" y="5197787"/>
            <a:ext cx="1467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b="1" dirty="0" smtClean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nomer</a:t>
            </a:r>
            <a:endParaRPr lang="en-US" altLang="ja-JP" sz="2000" b="1" dirty="0">
              <a:solidFill>
                <a:srgbClr val="7030A0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047475" y="6170887"/>
            <a:ext cx="36576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721964" y="5970832"/>
            <a:ext cx="84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Et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5272323" y="5970832"/>
            <a:ext cx="30360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hain Transfer Agent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197" y="1690439"/>
            <a:ext cx="8845841" cy="1517785"/>
          </a:xfrm>
          <a:prstGeom prst="rect">
            <a:avLst/>
          </a:prstGeom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09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66"/>
          <p:cNvGrpSpPr/>
          <p:nvPr/>
        </p:nvGrpSpPr>
        <p:grpSpPr>
          <a:xfrm>
            <a:off x="251520" y="18512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3" name="正方形/長方形 6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" name="直線コネクタ 68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CTP 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by </a:t>
            </a:r>
            <a:r>
              <a:rPr kumimoji="1" lang="en-US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alyst and </a:t>
            </a: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nEt</a:t>
            </a:r>
            <a:r>
              <a:rPr kumimoji="1" lang="en-US" sz="2400" b="1" baseline="-25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</a:t>
            </a:r>
            <a:endParaRPr kumimoji="1" lang="en-US" sz="2400" b="1" baseline="-25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335197" y="1743187"/>
            <a:ext cx="54864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33689"/>
              </p:ext>
            </p:extLst>
          </p:nvPr>
        </p:nvGraphicFramePr>
        <p:xfrm>
          <a:off x="3769931" y="1276462"/>
          <a:ext cx="12176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CS ChemDraw Drawing" r:id="rId3" imgW="1380379" imgH="1058940" progId="ChemDraw.Document.6.0">
                  <p:embed/>
                </p:oleObj>
              </mc:Choice>
              <mc:Fallback>
                <p:oleObj name="CS ChemDraw Drawing" r:id="rId3" imgW="1380379" imgH="1058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9931" y="1276462"/>
                        <a:ext cx="1217612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5831554" y="1743187"/>
            <a:ext cx="54864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89582"/>
              </p:ext>
            </p:extLst>
          </p:nvPr>
        </p:nvGraphicFramePr>
        <p:xfrm>
          <a:off x="6844629" y="1147080"/>
          <a:ext cx="71278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CS ChemDraw Drawing" r:id="rId5" imgW="712881" imgH="258660" progId="ChemDraw.Document.6.0">
                  <p:embed/>
                </p:oleObj>
              </mc:Choice>
              <mc:Fallback>
                <p:oleObj name="CS ChemDraw Drawing" r:id="rId5" imgW="712881" imgH="258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4629" y="1147080"/>
                        <a:ext cx="712787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30292"/>
              </p:ext>
            </p:extLst>
          </p:nvPr>
        </p:nvGraphicFramePr>
        <p:xfrm>
          <a:off x="7040198" y="1353379"/>
          <a:ext cx="1176867" cy="68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CS ChemDraw Drawing" r:id="rId7" imgW="1255308" imgH="729540" progId="ChemDraw.Document.6.0">
                  <p:embed/>
                </p:oleObj>
              </mc:Choice>
              <mc:Fallback>
                <p:oleObj name="CS ChemDraw Drawing" r:id="rId7" imgW="1255308" imgH="729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0198" y="1353379"/>
                        <a:ext cx="1176867" cy="684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21208"/>
              </p:ext>
            </p:extLst>
          </p:nvPr>
        </p:nvGraphicFramePr>
        <p:xfrm>
          <a:off x="703915" y="1207406"/>
          <a:ext cx="11318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CS ChemDraw Drawing" r:id="rId9" imgW="1132127" imgH="1071090" progId="ChemDraw.Document.6.0">
                  <p:embed/>
                </p:oleObj>
              </mc:Choice>
              <mc:Fallback>
                <p:oleObj name="CS ChemDraw Drawing" r:id="rId9" imgW="1132127" imgH="1071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915" y="1207406"/>
                        <a:ext cx="1131887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458" y="2391584"/>
            <a:ext cx="59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C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13064" y="2391584"/>
            <a:ext cx="59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36909" y="2391584"/>
            <a:ext cx="780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t.C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2748656" y="3291956"/>
            <a:ext cx="1518817" cy="1617443"/>
          </a:xfrm>
          <a:prstGeom prst="line">
            <a:avLst/>
          </a:prstGeom>
          <a:ln w="25400">
            <a:solidFill>
              <a:srgbClr val="AEAE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41155" y="3787107"/>
            <a:ext cx="365760" cy="0"/>
          </a:xfrm>
          <a:prstGeom prst="line">
            <a:avLst/>
          </a:prstGeom>
          <a:ln w="88900">
            <a:solidFill>
              <a:srgbClr val="AEAE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575531" y="3276910"/>
            <a:ext cx="747608" cy="511001"/>
          </a:xfrm>
          <a:prstGeom prst="line">
            <a:avLst/>
          </a:prstGeom>
          <a:ln w="25400">
            <a:solidFill>
              <a:srgbClr val="AEAE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073141" y="3784685"/>
            <a:ext cx="4796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99217" y="3248830"/>
            <a:ext cx="5373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1</a:t>
            </a:r>
            <a:endParaRPr lang="en-US" sz="1600" b="1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312006" y="4922733"/>
            <a:ext cx="365760" cy="0"/>
          </a:xfrm>
          <a:prstGeom prst="line">
            <a:avLst/>
          </a:prstGeom>
          <a:ln w="88900">
            <a:solidFill>
              <a:srgbClr val="AEAE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692639" y="3494052"/>
            <a:ext cx="1495882" cy="1420245"/>
          </a:xfrm>
          <a:prstGeom prst="line">
            <a:avLst/>
          </a:prstGeom>
          <a:ln w="25400">
            <a:solidFill>
              <a:srgbClr val="AEAE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190172" y="3479973"/>
            <a:ext cx="365760" cy="158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38276" y="3427641"/>
            <a:ext cx="10919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 (</a:t>
            </a:r>
            <a:r>
              <a:rPr lang="en-GB" sz="1600" b="1" i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</a:t>
            </a:r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21000" y="2884177"/>
            <a:ext cx="10919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6 (</a:t>
            </a:r>
            <a:r>
              <a:rPr lang="en-GB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6</a:t>
            </a:r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298844" y="4935887"/>
            <a:ext cx="412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77381" y="4523559"/>
            <a:ext cx="1435009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6.22 </a:t>
            </a:r>
            <a:r>
              <a:rPr lang="en-GB" sz="1600" b="1" i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13.77</a:t>
            </a:r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112569" y="3505438"/>
            <a:ext cx="5373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2</a:t>
            </a:r>
            <a:endParaRPr lang="en-US" sz="1600" b="1" dirty="0"/>
          </a:p>
        </p:txBody>
      </p:sp>
      <p:sp>
        <p:nvSpPr>
          <p:cNvPr id="28" name="Rectangle 27"/>
          <p:cNvSpPr/>
          <p:nvPr/>
        </p:nvSpPr>
        <p:spPr>
          <a:xfrm>
            <a:off x="5816249" y="3122679"/>
            <a:ext cx="10919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51 (</a:t>
            </a:r>
            <a:r>
              <a:rPr lang="en-GB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3</a:t>
            </a:r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7544525" y="4016376"/>
            <a:ext cx="365760" cy="1588"/>
          </a:xfrm>
          <a:prstGeom prst="line">
            <a:avLst/>
          </a:prstGeom>
          <a:ln w="88900">
            <a:solidFill>
              <a:srgbClr val="00AA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6555932" y="3498924"/>
            <a:ext cx="988959" cy="525471"/>
          </a:xfrm>
          <a:prstGeom prst="line">
            <a:avLst/>
          </a:prstGeom>
          <a:ln w="25400">
            <a:solidFill>
              <a:srgbClr val="00AA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408356" y="4024395"/>
            <a:ext cx="6912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 err="1" smtClean="0">
                <a:solidFill>
                  <a:srgbClr val="00A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t.C</a:t>
            </a:r>
            <a:endParaRPr lang="en-US" sz="16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2390209" y="3238552"/>
            <a:ext cx="365760" cy="158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7408356" y="3660170"/>
            <a:ext cx="1229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 smtClean="0">
                <a:solidFill>
                  <a:srgbClr val="00A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.74 (</a:t>
            </a:r>
            <a:r>
              <a:rPr lang="en-GB" sz="1600" b="1" i="1" dirty="0" smtClean="0">
                <a:solidFill>
                  <a:srgbClr val="00A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.06</a:t>
            </a:r>
            <a:r>
              <a:rPr lang="en-GB" sz="1600" b="1" dirty="0" smtClean="0">
                <a:solidFill>
                  <a:srgbClr val="00A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b="1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99116" y="2779847"/>
            <a:ext cx="0" cy="209920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flipV="1">
            <a:off x="-198228" y="3003613"/>
            <a:ext cx="615553" cy="190069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endParaRPr lang="en-US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(kcal/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-53181" y="6608739"/>
            <a:ext cx="899398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-31G*  and LANL2DZ 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f polarization 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ctions for </a:t>
            </a:r>
            <a:r>
              <a:rPr lang="en-GB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GB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-31G</a:t>
            </a:r>
            <a:r>
              <a:rPr lang="en-GB" alt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*; LANL2DZ for Zn and </a:t>
            </a:r>
            <a:r>
              <a:rPr lang="en-GB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ANL2DZ +f </a:t>
            </a:r>
            <a:r>
              <a:rPr lang="en-GB" alt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ation functions </a:t>
            </a:r>
            <a:r>
              <a:rPr lang="en-GB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GB" alt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sz="1200" dirty="0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4711137" y="4915776"/>
            <a:ext cx="1938759" cy="1"/>
          </a:xfrm>
          <a:prstGeom prst="line">
            <a:avLst/>
          </a:prstGeom>
          <a:ln>
            <a:solidFill>
              <a:schemeClr val="tx2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362232" y="3740885"/>
            <a:ext cx="0" cy="1173412"/>
          </a:xfrm>
          <a:prstGeom prst="straightConnector1">
            <a:avLst/>
          </a:prstGeom>
          <a:ln>
            <a:solidFill>
              <a:schemeClr val="tx2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5787128" y="4079439"/>
            <a:ext cx="12971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.73 (</a:t>
            </a:r>
            <a:r>
              <a:rPr lang="en-GB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20</a:t>
            </a:r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>
          <a:xfrm>
            <a:off x="7084278" y="6503464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06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66"/>
          <p:cNvGrpSpPr/>
          <p:nvPr/>
        </p:nvGrpSpPr>
        <p:grpSpPr>
          <a:xfrm>
            <a:off x="251520" y="18512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3" name="正方形/長方形 6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" name="直線コネクタ 68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CTP 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by </a:t>
            </a:r>
            <a:r>
              <a:rPr kumimoji="1" lang="en-US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alyst and </a:t>
            </a: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nEt</a:t>
            </a:r>
            <a:r>
              <a:rPr kumimoji="1" lang="en-US" sz="2400" b="1" baseline="-25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</a:t>
            </a:r>
            <a:endParaRPr kumimoji="1" lang="en-US" sz="2400" b="1" baseline="-25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4080" y="3534858"/>
            <a:ext cx="4238880" cy="313341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5667"/>
              </p:ext>
            </p:extLst>
          </p:nvPr>
        </p:nvGraphicFramePr>
        <p:xfrm>
          <a:off x="1034054" y="1325338"/>
          <a:ext cx="653364" cy="29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CS ChemDraw Drawing" r:id="rId4" imgW="810399" imgH="360990" progId="ChemDraw.Document.6.0">
                  <p:embed/>
                </p:oleObj>
              </mc:Choice>
              <mc:Fallback>
                <p:oleObj name="CS ChemDraw Drawing" r:id="rId4" imgW="810399" imgH="360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054" y="1325338"/>
                        <a:ext cx="653364" cy="29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1129" y="1347634"/>
            <a:ext cx="35197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/>
              <a:t>+</a:t>
            </a:r>
            <a:endParaRPr lang="en-US" sz="1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50708"/>
              </p:ext>
            </p:extLst>
          </p:nvPr>
        </p:nvGraphicFramePr>
        <p:xfrm>
          <a:off x="0" y="1111760"/>
          <a:ext cx="803577" cy="71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CS ChemDraw Drawing" r:id="rId6" imgW="1132127" imgH="1011690" progId="ChemDraw.Document.6.0">
                  <p:embed/>
                </p:oleObj>
              </mc:Choice>
              <mc:Fallback>
                <p:oleObj name="CS ChemDraw Drawing" r:id="rId6" imgW="1132127" imgH="1011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1111760"/>
                        <a:ext cx="803577" cy="717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037792" y="1470744"/>
            <a:ext cx="54864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7548271" y="1002698"/>
            <a:ext cx="1100644" cy="936092"/>
            <a:chOff x="7548271" y="882500"/>
            <a:chExt cx="1100644" cy="93609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938053"/>
                </p:ext>
              </p:extLst>
            </p:nvPr>
          </p:nvGraphicFramePr>
          <p:xfrm>
            <a:off x="7548271" y="882500"/>
            <a:ext cx="6127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3" name="CS ChemDraw Drawing" r:id="rId8" imgW="814991" imgH="676080" progId="ChemDraw.Document.6.0">
                    <p:embed/>
                  </p:oleObj>
                </mc:Choice>
                <mc:Fallback>
                  <p:oleObj name="CS ChemDraw Drawing" r:id="rId8" imgW="814991" imgH="6760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48271" y="882500"/>
                          <a:ext cx="612775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787895"/>
                </p:ext>
              </p:extLst>
            </p:nvPr>
          </p:nvGraphicFramePr>
          <p:xfrm>
            <a:off x="7654881" y="1240520"/>
            <a:ext cx="994034" cy="57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4" name="CS ChemDraw Drawing" r:id="rId10" imgW="1255308" imgH="729540" progId="ChemDraw.Document.6.0">
                    <p:embed/>
                  </p:oleObj>
                </mc:Choice>
                <mc:Fallback>
                  <p:oleObj name="CS ChemDraw Drawing" r:id="rId10" imgW="1255308" imgH="7295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654881" y="1240520"/>
                          <a:ext cx="994034" cy="578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5342472" y="2197924"/>
            <a:ext cx="59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178" y="2198603"/>
            <a:ext cx="993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t.C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822804" y="1470744"/>
            <a:ext cx="54864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03830"/>
              </p:ext>
            </p:extLst>
          </p:nvPr>
        </p:nvGraphicFramePr>
        <p:xfrm>
          <a:off x="4903172" y="941313"/>
          <a:ext cx="16748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CS ChemDraw Drawing" r:id="rId12" imgW="1674284" imgH="1058670" progId="ChemDraw.Document.6.0">
                  <p:embed/>
                </p:oleObj>
              </mc:Choice>
              <mc:Fallback>
                <p:oleObj name="CS ChemDraw Drawing" r:id="rId12" imgW="1674284" imgH="1058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03172" y="941313"/>
                        <a:ext cx="1674813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0784" y="2197924"/>
            <a:ext cx="59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795026" y="1470744"/>
            <a:ext cx="54864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2851012" y="1111760"/>
            <a:ext cx="946390" cy="717969"/>
            <a:chOff x="2427677" y="1047461"/>
            <a:chExt cx="946390" cy="717969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60681"/>
                </p:ext>
              </p:extLst>
            </p:nvPr>
          </p:nvGraphicFramePr>
          <p:xfrm>
            <a:off x="2427677" y="1115633"/>
            <a:ext cx="653364" cy="29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6" name="CS ChemDraw Drawing" r:id="rId14" imgW="810399" imgH="360990" progId="ChemDraw.Document.6.0">
                    <p:embed/>
                  </p:oleObj>
                </mc:Choice>
                <mc:Fallback>
                  <p:oleObj name="CS ChemDraw Drawing" r:id="rId14" imgW="810399" imgH="36099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7677" y="1115633"/>
                          <a:ext cx="653364" cy="290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055078"/>
                </p:ext>
              </p:extLst>
            </p:nvPr>
          </p:nvGraphicFramePr>
          <p:xfrm>
            <a:off x="2570490" y="1047461"/>
            <a:ext cx="803577" cy="717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7" name="CS ChemDraw Drawing" r:id="rId15" imgW="1132127" imgH="1011690" progId="ChemDraw.Document.6.0">
                    <p:embed/>
                  </p:oleObj>
                </mc:Choice>
                <mc:Fallback>
                  <p:oleObj name="CS ChemDraw Drawing" r:id="rId15" imgW="1132127" imgH="101169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70490" y="1047461"/>
                          <a:ext cx="803577" cy="7179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3057828" y="2197924"/>
            <a:ext cx="59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C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3504376" y="3721041"/>
            <a:ext cx="469898" cy="137022"/>
          </a:xfrm>
          <a:prstGeom prst="line">
            <a:avLst/>
          </a:prstGeom>
          <a:ln w="25400">
            <a:solidFill>
              <a:srgbClr val="AEAE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41155" y="3123948"/>
            <a:ext cx="365760" cy="0"/>
          </a:xfrm>
          <a:prstGeom prst="line">
            <a:avLst/>
          </a:prstGeom>
          <a:ln w="88900">
            <a:solidFill>
              <a:srgbClr val="AEAE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75531" y="3124753"/>
            <a:ext cx="1537435" cy="734059"/>
          </a:xfrm>
          <a:prstGeom prst="line">
            <a:avLst/>
          </a:prstGeom>
          <a:ln w="25400">
            <a:solidFill>
              <a:srgbClr val="AEAE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146879" y="3121526"/>
            <a:ext cx="3321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89095" y="3923575"/>
            <a:ext cx="4796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endParaRPr lang="en-US" sz="1600" b="1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5361728" y="3866093"/>
            <a:ext cx="365760" cy="0"/>
          </a:xfrm>
          <a:prstGeom prst="line">
            <a:avLst/>
          </a:prstGeom>
          <a:ln w="88900">
            <a:solidFill>
              <a:srgbClr val="AEAE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740578" y="3180883"/>
            <a:ext cx="1118462" cy="677181"/>
          </a:xfrm>
          <a:prstGeom prst="line">
            <a:avLst/>
          </a:prstGeom>
          <a:ln w="25400">
            <a:solidFill>
              <a:srgbClr val="AEAE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859040" y="3180883"/>
            <a:ext cx="365760" cy="158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38276" y="2764482"/>
            <a:ext cx="10919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 (</a:t>
            </a:r>
            <a:r>
              <a:rPr lang="en-GB" sz="1600" b="1" i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</a:t>
            </a:r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941542" y="3497918"/>
            <a:ext cx="7152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2.19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361728" y="3926971"/>
            <a:ext cx="412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219880" y="3497918"/>
            <a:ext cx="71525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solidFill>
                  <a:srgbClr val="AEAE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2.52</a:t>
            </a:r>
            <a:endParaRPr lang="en-GB" sz="1600" b="1" dirty="0">
              <a:solidFill>
                <a:srgbClr val="AEAE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580329" y="3185715"/>
            <a:ext cx="5373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2</a:t>
            </a:r>
            <a:endParaRPr lang="en-US" sz="1600" b="1" dirty="0"/>
          </a:p>
        </p:txBody>
      </p:sp>
      <p:sp>
        <p:nvSpPr>
          <p:cNvPr id="37" name="Rectangle 36"/>
          <p:cNvSpPr/>
          <p:nvPr/>
        </p:nvSpPr>
        <p:spPr>
          <a:xfrm>
            <a:off x="6724766" y="2823589"/>
            <a:ext cx="6126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.42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232992" y="3535490"/>
            <a:ext cx="365760" cy="1588"/>
          </a:xfrm>
          <a:prstGeom prst="line">
            <a:avLst/>
          </a:prstGeom>
          <a:ln w="88900">
            <a:solidFill>
              <a:srgbClr val="00AA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7244400" y="3195840"/>
            <a:ext cx="1012630" cy="328429"/>
          </a:xfrm>
          <a:prstGeom prst="line">
            <a:avLst/>
          </a:prstGeom>
          <a:ln w="25400">
            <a:solidFill>
              <a:srgbClr val="00AA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8096823" y="3543509"/>
            <a:ext cx="6912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 err="1" smtClean="0">
                <a:solidFill>
                  <a:srgbClr val="00A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t.C</a:t>
            </a:r>
            <a:endParaRPr lang="en-US" sz="1600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3138616" y="3858812"/>
            <a:ext cx="365760" cy="158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8096823" y="3179284"/>
            <a:ext cx="7039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 smtClean="0">
                <a:solidFill>
                  <a:srgbClr val="00AA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.92</a:t>
            </a:r>
            <a:endParaRPr lang="en-US" sz="1600" b="1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99116" y="2023551"/>
            <a:ext cx="0" cy="209920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 flipV="1">
            <a:off x="-198228" y="2247317"/>
            <a:ext cx="615553" cy="190069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endParaRPr lang="en-US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(kcal/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5740578" y="3858063"/>
            <a:ext cx="1630866" cy="5959"/>
          </a:xfrm>
          <a:prstGeom prst="line">
            <a:avLst/>
          </a:prstGeom>
          <a:ln>
            <a:solidFill>
              <a:schemeClr val="tx2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041920" y="3263576"/>
            <a:ext cx="0" cy="594360"/>
          </a:xfrm>
          <a:prstGeom prst="straightConnector1">
            <a:avLst/>
          </a:prstGeom>
          <a:ln>
            <a:solidFill>
              <a:schemeClr val="tx2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017493" y="3382487"/>
            <a:ext cx="6349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.11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39" y="3921988"/>
            <a:ext cx="3655635" cy="2645670"/>
          </a:xfrm>
          <a:prstGeom prst="rect">
            <a:avLst/>
          </a:prstGeom>
          <a:ln>
            <a:noFill/>
          </a:ln>
        </p:spPr>
      </p:pic>
      <p:sp>
        <p:nvSpPr>
          <p:cNvPr id="49" name="Rectangle 48"/>
          <p:cNvSpPr/>
          <p:nvPr/>
        </p:nvSpPr>
        <p:spPr>
          <a:xfrm>
            <a:off x="-53181" y="6625673"/>
            <a:ext cx="557344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06/6-31G**; LANL2DZ for Zn and 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ANL2DZ +f 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ation functions 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GB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1200" dirty="0"/>
          </a:p>
        </p:txBody>
      </p:sp>
      <p:cxnSp>
        <p:nvCxnSpPr>
          <p:cNvPr id="53" name="Straight Connector 52"/>
          <p:cNvCxnSpPr/>
          <p:nvPr/>
        </p:nvCxnSpPr>
        <p:spPr>
          <a:xfrm flipH="1" flipV="1">
            <a:off x="4401442" y="3697988"/>
            <a:ext cx="941031" cy="175424"/>
          </a:xfrm>
          <a:prstGeom prst="line">
            <a:avLst/>
          </a:prstGeom>
          <a:ln w="25400">
            <a:solidFill>
              <a:srgbClr val="AEAE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092679" y="3697988"/>
            <a:ext cx="365760" cy="158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725086" y="3702820"/>
            <a:ext cx="5373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1</a:t>
            </a:r>
            <a:endParaRPr lang="en-US" sz="1600" b="1" dirty="0"/>
          </a:p>
        </p:txBody>
      </p:sp>
      <p:sp>
        <p:nvSpPr>
          <p:cNvPr id="57" name="Rectangle 56"/>
          <p:cNvSpPr/>
          <p:nvPr/>
        </p:nvSpPr>
        <p:spPr>
          <a:xfrm>
            <a:off x="3907109" y="3340694"/>
            <a:ext cx="7152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.50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3333301" y="3872125"/>
            <a:ext cx="1630866" cy="5959"/>
          </a:xfrm>
          <a:prstGeom prst="line">
            <a:avLst/>
          </a:prstGeom>
          <a:ln>
            <a:solidFill>
              <a:schemeClr val="tx2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4262413" y="3721041"/>
            <a:ext cx="0" cy="182880"/>
          </a:xfrm>
          <a:prstGeom prst="straightConnector1">
            <a:avLst/>
          </a:prstGeom>
          <a:ln>
            <a:solidFill>
              <a:schemeClr val="tx2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4250289" y="3630871"/>
            <a:ext cx="5437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n-GB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69</a:t>
            </a:r>
            <a:endParaRPr lang="en-GB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84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66"/>
          <p:cNvGrpSpPr/>
          <p:nvPr/>
        </p:nvGrpSpPr>
        <p:grpSpPr>
          <a:xfrm>
            <a:off x="251520" y="18512"/>
            <a:ext cx="8640960" cy="648072"/>
            <a:chOff x="251520" y="188640"/>
            <a:chExt cx="8640960" cy="648072"/>
          </a:xfrm>
          <a:solidFill>
            <a:schemeClr val="accent1"/>
          </a:solidFill>
        </p:grpSpPr>
        <p:sp>
          <p:nvSpPr>
            <p:cNvPr id="3" name="正方形/長方形 67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" name="直線コネクタ 68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CTP 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by </a:t>
            </a:r>
            <a:r>
              <a:rPr kumimoji="1" lang="en-US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alyst and </a:t>
            </a:r>
            <a:r>
              <a:rPr kumimoji="1" lang="en-US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nEt</a:t>
            </a:r>
            <a:r>
              <a:rPr kumimoji="1" lang="en-US" sz="2400" b="1" baseline="-25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</a:t>
            </a:r>
            <a:endParaRPr kumimoji="1" lang="en-US" sz="2400" b="1" baseline="-25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319" y="705873"/>
            <a:ext cx="6553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4-membered and 5-membered IC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1977" y="2321998"/>
            <a:ext cx="59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C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92868"/>
              </p:ext>
            </p:extLst>
          </p:nvPr>
        </p:nvGraphicFramePr>
        <p:xfrm>
          <a:off x="187238" y="1078383"/>
          <a:ext cx="16748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CS ChemDraw Drawing" r:id="rId3" imgW="1674284" imgH="1058670" progId="ChemDraw.Document.6.0">
                  <p:embed/>
                </p:oleObj>
              </mc:Choice>
              <mc:Fallback>
                <p:oleObj name="CS ChemDraw Drawing" r:id="rId3" imgW="1674284" imgH="1058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38" y="1078383"/>
                        <a:ext cx="1674813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4312" y="4489463"/>
            <a:ext cx="592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C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73062"/>
              </p:ext>
            </p:extLst>
          </p:nvPr>
        </p:nvGraphicFramePr>
        <p:xfrm>
          <a:off x="187325" y="3389313"/>
          <a:ext cx="16748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CS ChemDraw Drawing" r:id="rId5" imgW="1674554" imgH="924750" progId="ChemDraw.Document.6.0">
                  <p:embed/>
                </p:oleObj>
              </mc:Choice>
              <mc:Fallback>
                <p:oleObj name="CS ChemDraw Drawing" r:id="rId5" imgW="1674554" imgH="924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325" y="3389313"/>
                        <a:ext cx="1674813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454" y="3161452"/>
            <a:ext cx="2197798" cy="319489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943" y="3446816"/>
            <a:ext cx="2689058" cy="26308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8426" y="3301288"/>
            <a:ext cx="2315574" cy="29152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8570" y="622810"/>
            <a:ext cx="2263197" cy="293745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855808" y="2654571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41614" y="6223977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56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4839642" y="6223977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4</a:t>
            </a:r>
            <a:endParaRPr lang="en-US" sz="1600" dirty="0"/>
          </a:p>
        </p:txBody>
      </p:sp>
      <p:sp>
        <p:nvSpPr>
          <p:cNvPr id="19" name="Rectangle 18"/>
          <p:cNvSpPr/>
          <p:nvPr/>
        </p:nvSpPr>
        <p:spPr>
          <a:xfrm>
            <a:off x="7330080" y="6223977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02</a:t>
            </a:r>
            <a:endParaRPr lang="en-US" sz="1600" dirty="0"/>
          </a:p>
        </p:txBody>
      </p:sp>
      <p:sp>
        <p:nvSpPr>
          <p:cNvPr id="20" name="Rectangle 19"/>
          <p:cNvSpPr/>
          <p:nvPr/>
        </p:nvSpPr>
        <p:spPr>
          <a:xfrm>
            <a:off x="-53181" y="6625673"/>
            <a:ext cx="572584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06/6-31G**; LANL2DZ for Zn and 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ANL2DZ +f 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ation functions 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GB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1200" dirty="0"/>
          </a:p>
        </p:txBody>
      </p:sp>
      <p:sp>
        <p:nvSpPr>
          <p:cNvPr id="21" name="Rectangle 20"/>
          <p:cNvSpPr/>
          <p:nvPr/>
        </p:nvSpPr>
        <p:spPr>
          <a:xfrm>
            <a:off x="6904628" y="6622907"/>
            <a:ext cx="205996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energy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cal/</a:t>
            </a:r>
            <a:r>
              <a:rPr lang="en-GB" alt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1200" dirty="0"/>
          </a:p>
        </p:txBody>
      </p:sp>
      <p:sp>
        <p:nvSpPr>
          <p:cNvPr id="22" name="Rectangle 21"/>
          <p:cNvSpPr/>
          <p:nvPr/>
        </p:nvSpPr>
        <p:spPr>
          <a:xfrm>
            <a:off x="1510704" y="2471927"/>
            <a:ext cx="4216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membere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 is more stable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1644892" y="3161452"/>
            <a:ext cx="4540102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6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5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タイトル 11"/>
          <p:cNvSpPr txBox="1">
            <a:spLocks/>
          </p:cNvSpPr>
          <p:nvPr/>
        </p:nvSpPr>
        <p:spPr>
          <a:xfrm>
            <a:off x="395536" y="91799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Outline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3837" y="771636"/>
            <a:ext cx="8640961" cy="3990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st Preferable </a:t>
            </a:r>
            <a:r>
              <a:rPr lang="en-US" sz="2000" b="1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</a:t>
            </a: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onformations of </a:t>
            </a:r>
            <a:r>
              <a:rPr lang="en-US" sz="2000" b="1" dirty="0" err="1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alyst</a:t>
            </a: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eutral Form</a:t>
            </a: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</a:t>
            </a: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</a:t>
            </a: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 &amp; Monomer</a:t>
            </a: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 &amp; Monomer</a:t>
            </a:r>
          </a:p>
          <a:p>
            <a:pPr lvl="3" algn="just"/>
            <a:endParaRPr lang="en-US" sz="8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kumimoji="1" lang="en-US" altLang="ja-JP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thylene Insertion Polymerization by </a:t>
            </a:r>
            <a:r>
              <a:rPr kumimoji="1" lang="en-US" altLang="ja-JP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alyst </a:t>
            </a: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sertion</a:t>
            </a:r>
            <a:endParaRPr lang="en-US" sz="2000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altLang="ja-JP" sz="2000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ropagation</a:t>
            </a:r>
          </a:p>
          <a:p>
            <a:pPr marL="1714500" lvl="3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ermination</a:t>
            </a:r>
            <a:endParaRPr kumimoji="1" lang="ja-JP" altLang="en-US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800" baseline="300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kumimoji="1"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oordinative Chain Transfer Polymerization (CCTP) by </a:t>
            </a:r>
            <a:r>
              <a:rPr kumimoji="1" lang="en-US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ion and ZnEt</a:t>
            </a:r>
            <a:r>
              <a:rPr kumimoji="1" lang="en-US" sz="2000" b="1" baseline="-25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 </a:t>
            </a:r>
            <a:r>
              <a:rPr kumimoji="1" lang="en-US" sz="20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(On going)</a:t>
            </a:r>
            <a:endParaRPr kumimoji="1" lang="en-US" sz="2000" b="1" baseline="-25000" dirty="0">
              <a:solidFill>
                <a:srgbClr val="FF0000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808905" y="4859715"/>
            <a:ext cx="2944521" cy="2030188"/>
            <a:chOff x="3205425" y="4564918"/>
            <a:chExt cx="2672862" cy="1788312"/>
          </a:xfrm>
        </p:grpSpPr>
        <p:sp>
          <p:nvSpPr>
            <p:cNvPr id="23" name="Rounded Rectangle 22"/>
            <p:cNvSpPr/>
            <p:nvPr/>
          </p:nvSpPr>
          <p:spPr>
            <a:xfrm>
              <a:off x="3428550" y="4564918"/>
              <a:ext cx="2278998" cy="168515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46084" y="4854027"/>
              <a:ext cx="1880510" cy="115562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3428550" y="4572484"/>
              <a:ext cx="2278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Anion</a:t>
              </a:r>
              <a:endParaRPr lang="en-US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05425" y="6014676"/>
              <a:ext cx="26728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Borate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417429" y="4856208"/>
            <a:ext cx="2944521" cy="1980806"/>
            <a:chOff x="6459961" y="4856208"/>
            <a:chExt cx="2944521" cy="1980806"/>
          </a:xfrm>
        </p:grpSpPr>
        <p:sp>
          <p:nvSpPr>
            <p:cNvPr id="29" name="Rounded Rectangle 28"/>
            <p:cNvSpPr/>
            <p:nvPr/>
          </p:nvSpPr>
          <p:spPr>
            <a:xfrm>
              <a:off x="7092335" y="4856208"/>
              <a:ext cx="1679773" cy="1892842"/>
            </a:xfrm>
            <a:prstGeom prst="round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189190"/>
                </p:ext>
              </p:extLst>
            </p:nvPr>
          </p:nvGraphicFramePr>
          <p:xfrm>
            <a:off x="7678369" y="5631460"/>
            <a:ext cx="507705" cy="397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CS ChemDraw Drawing" r:id="rId5" imgW="226642" imgH="177930" progId="ChemDraw.Document.6.0">
                    <p:embed/>
                  </p:oleObj>
                </mc:Choice>
                <mc:Fallback>
                  <p:oleObj name="CS ChemDraw Drawing" r:id="rId5" imgW="226642" imgH="17793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78369" y="5631460"/>
                          <a:ext cx="507705" cy="3976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6676908" y="4861207"/>
              <a:ext cx="25106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Monomer</a:t>
              </a:r>
              <a:endParaRPr lang="en-US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59961" y="6498460"/>
              <a:ext cx="294452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b="1" dirty="0" smtClean="0"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Ethylene</a:t>
              </a:r>
              <a:endParaRPr lang="en-US" sz="16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27742" y="4865777"/>
            <a:ext cx="3110842" cy="1978970"/>
            <a:chOff x="555338" y="4865777"/>
            <a:chExt cx="3110842" cy="1978970"/>
          </a:xfrm>
        </p:grpSpPr>
        <p:grpSp>
          <p:nvGrpSpPr>
            <p:cNvPr id="14" name="Group 13"/>
            <p:cNvGrpSpPr/>
            <p:nvPr/>
          </p:nvGrpSpPr>
          <p:grpSpPr>
            <a:xfrm>
              <a:off x="555338" y="4865777"/>
              <a:ext cx="3110842" cy="1978970"/>
              <a:chOff x="5986130" y="2480014"/>
              <a:chExt cx="3110842" cy="197897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5986130" y="2480014"/>
                <a:ext cx="3110842" cy="1901743"/>
                <a:chOff x="5986130" y="2711125"/>
                <a:chExt cx="3110842" cy="1901743"/>
              </a:xfrm>
            </p:grpSpPr>
            <p:sp>
              <p:nvSpPr>
                <p:cNvPr id="18" name="Rounded Rectangle 17"/>
                <p:cNvSpPr/>
                <p:nvPr/>
              </p:nvSpPr>
              <p:spPr>
                <a:xfrm>
                  <a:off x="5986130" y="2711125"/>
                  <a:ext cx="3110842" cy="1901743"/>
                </a:xfrm>
                <a:prstGeom prst="round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0" name="Picture 19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67334" y="2924541"/>
                  <a:ext cx="2976183" cy="1455022"/>
                </a:xfrm>
                <a:prstGeom prst="rect">
                  <a:avLst/>
                </a:prstGeom>
              </p:spPr>
            </p:pic>
          </p:grpSp>
          <p:sp>
            <p:nvSpPr>
              <p:cNvPr id="17" name="TextBox 16"/>
              <p:cNvSpPr txBox="1"/>
              <p:nvPr/>
            </p:nvSpPr>
            <p:spPr>
              <a:xfrm>
                <a:off x="6203576" y="4120430"/>
                <a:ext cx="267286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err="1" smtClean="0">
                    <a:latin typeface="Meiryo" panose="020B0604030504040204" pitchFamily="34" charset="-128"/>
                    <a:ea typeface="Meiryo" panose="020B0604030504040204" pitchFamily="34" charset="-128"/>
                    <a:cs typeface="Meiryo" panose="020B0604030504040204" pitchFamily="34" charset="-128"/>
                  </a:rPr>
                  <a:t>Zr</a:t>
                </a:r>
                <a:r>
                  <a:rPr lang="en-US" sz="1600" b="1" dirty="0" smtClean="0">
                    <a:latin typeface="Meiryo" panose="020B0604030504040204" pitchFamily="34" charset="-128"/>
                    <a:ea typeface="Meiryo" panose="020B0604030504040204" pitchFamily="34" charset="-128"/>
                    <a:cs typeface="Meiryo" panose="020B0604030504040204" pitchFamily="34" charset="-128"/>
                  </a:rPr>
                  <a:t>-FI Cation</a:t>
                </a:r>
                <a:endParaRPr lang="en-US" sz="1600" b="1" dirty="0"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742941" y="4871841"/>
              <a:ext cx="27616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Cation</a:t>
              </a:r>
              <a:endParaRPr lang="en-US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endParaRPr>
            </a:p>
          </p:txBody>
        </p: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>
          <a:xfrm>
            <a:off x="7081458" y="6471889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16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4"/>
          <p:cNvGrpSpPr/>
          <p:nvPr/>
        </p:nvGrpSpPr>
        <p:grpSpPr>
          <a:xfrm>
            <a:off x="251520" y="18512"/>
            <a:ext cx="8640960" cy="648072"/>
            <a:chOff x="251520" y="188640"/>
            <a:chExt cx="8640960" cy="648072"/>
          </a:xfrm>
          <a:solidFill>
            <a:srgbClr val="00B0F0"/>
          </a:solidFill>
        </p:grpSpPr>
        <p:sp>
          <p:nvSpPr>
            <p:cNvPr id="3" name="正方形/長方形 5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solidFill>
              <a:srgbClr val="FFC0C0"/>
            </a:solidFill>
            <a:ln>
              <a:solidFill>
                <a:srgbClr val="FFC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" name="直線コネクタ 6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rgbClr val="FFC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タイトル 11"/>
          <p:cNvSpPr txBox="1">
            <a:spLocks/>
          </p:cNvSpPr>
          <p:nvPr/>
        </p:nvSpPr>
        <p:spPr>
          <a:xfrm>
            <a:off x="395536" y="91800"/>
            <a:ext cx="8748464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indent="-742950">
              <a:spcBef>
                <a:spcPct val="0"/>
              </a:spcBef>
              <a:defRPr/>
            </a:pPr>
            <a:r>
              <a:rPr kumimoji="1" lang="en-US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Future Perspectives</a:t>
            </a:r>
          </a:p>
        </p:txBody>
      </p:sp>
      <p:sp>
        <p:nvSpPr>
          <p:cNvPr id="9" name="Rectangle 8"/>
          <p:cNvSpPr/>
          <p:nvPr/>
        </p:nvSpPr>
        <p:spPr>
          <a:xfrm>
            <a:off x="263837" y="771636"/>
            <a:ext cx="8640961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alizing the polymerization process </a:t>
            </a:r>
            <a:r>
              <a:rPr lang="en-US" sz="2000" i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via</a:t>
            </a: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sz="2000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d Moon </a:t>
            </a: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imulation. Need to include the solvent phase activation energy as well </a:t>
            </a:r>
            <a:r>
              <a:rPr lang="en-US" sz="2000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s </a:t>
            </a:r>
            <a:r>
              <a:rPr lang="en-US" sz="2000" dirty="0" err="1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hydrogenolysis</a:t>
            </a: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(termination) process in the </a:t>
            </a:r>
            <a:r>
              <a:rPr lang="en-US" sz="2000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Red Moon simulation</a:t>
            </a: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000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algn="just">
              <a:lnSpc>
                <a:spcPct val="150000"/>
              </a:lnSpc>
            </a:pPr>
            <a:endParaRPr lang="en-US" sz="800" baseline="300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kumimoji="1" lang="en-US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o understand the ‘Coordinative Chain Transfer Polymerization’ (CCTP) for </a:t>
            </a:r>
            <a:r>
              <a:rPr kumimoji="1" lang="en-US" sz="2000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alyst with </a:t>
            </a:r>
            <a:r>
              <a:rPr kumimoji="1"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nEt</a:t>
            </a:r>
            <a:r>
              <a:rPr kumimoji="1" lang="en-US" sz="2000" baseline="-25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</a:t>
            </a:r>
            <a:r>
              <a:rPr kumimoji="1"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kumimoji="1" lang="en-US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by quantum mechanically as well as by Red Moon simulation.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50335" y="5650294"/>
            <a:ext cx="6443329" cy="8413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10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pitchFamily="34" charset="0"/>
                <a:cs typeface="Times New Roman" panose="02020603050405020304" pitchFamily="18" charset="0"/>
              </a:rPr>
              <a:t>Thank you …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794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19" y="814768"/>
            <a:ext cx="8640961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One of the most influential breakthroughs were the discoveries of metal-phenoxy-imine (or FI: </a:t>
            </a:r>
            <a:r>
              <a:rPr lang="en-US" sz="2000" i="1" dirty="0" err="1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Fenokishi-Imin</a:t>
            </a:r>
            <a:r>
              <a:rPr lang="en-US" sz="2000" i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Haiishi</a:t>
            </a:r>
            <a:r>
              <a:rPr lang="en-US" sz="2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) catalysts.</a:t>
            </a:r>
            <a:r>
              <a:rPr lang="en-US" sz="2000" baseline="30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[1,2]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baseline="30000" dirty="0" smtClean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Neutral Form</a:t>
            </a:r>
            <a:r>
              <a:rPr lang="en-US" sz="2000" baseline="30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[1,2,3]</a:t>
            </a: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endParaRPr lang="en-US" sz="2000" b="1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532421" y="3173189"/>
            <a:ext cx="20665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b="1" dirty="0" err="1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altLang="ja-JP" sz="2000" b="1" dirty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lang="en-US" altLang="ja-JP" sz="2000" b="1" dirty="0" smtClean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alyst</a:t>
            </a:r>
            <a:endParaRPr lang="en-US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8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st 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referable Conformations of </a:t>
            </a:r>
            <a:r>
              <a:rPr kumimoji="1" lang="en-US" altLang="ja-JP" sz="2400" b="1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alyst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099" y="1615299"/>
            <a:ext cx="3233802" cy="1557890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255183" y="4010830"/>
            <a:ext cx="8750578" cy="2365545"/>
            <a:chOff x="255183" y="4042729"/>
            <a:chExt cx="8750578" cy="2365545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04" t="47672" r="17961"/>
            <a:stretch/>
          </p:blipFill>
          <p:spPr bwMode="auto">
            <a:xfrm>
              <a:off x="7389622" y="4042729"/>
              <a:ext cx="1616139" cy="236554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294" r="38130" b="53739"/>
            <a:stretch/>
          </p:blipFill>
          <p:spPr bwMode="auto">
            <a:xfrm>
              <a:off x="1998926" y="4268450"/>
              <a:ext cx="1307804" cy="209130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201" r="1" b="53739"/>
            <a:stretch/>
          </p:blipFill>
          <p:spPr bwMode="auto">
            <a:xfrm>
              <a:off x="3859615" y="4264911"/>
              <a:ext cx="1431046" cy="209130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3" r="74676" b="53739"/>
            <a:stretch/>
          </p:blipFill>
          <p:spPr bwMode="auto">
            <a:xfrm>
              <a:off x="255183" y="4264911"/>
              <a:ext cx="1339705" cy="209130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35" t="47672" r="57830"/>
            <a:stretch/>
          </p:blipFill>
          <p:spPr bwMode="auto">
            <a:xfrm>
              <a:off x="5603358" y="4042729"/>
              <a:ext cx="1360968" cy="236554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6" name="Rectangle 25"/>
          <p:cNvSpPr/>
          <p:nvPr/>
        </p:nvSpPr>
        <p:spPr>
          <a:xfrm>
            <a:off x="-1" y="6412562"/>
            <a:ext cx="900576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1]. </a:t>
            </a:r>
            <a:r>
              <a:rPr lang="en-US" sz="1200" i="1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em. Rev.</a:t>
            </a:r>
            <a:r>
              <a:rPr lang="en-US" sz="1200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200" b="1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011</a:t>
            </a:r>
            <a:r>
              <a:rPr lang="en-US" sz="1200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1200" i="1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11</a:t>
            </a:r>
            <a:r>
              <a:rPr lang="en-US" sz="1200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2363. [2]. </a:t>
            </a:r>
            <a:r>
              <a:rPr lang="en-US" sz="1200" i="1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cc. Chem. Res.</a:t>
            </a:r>
            <a:r>
              <a:rPr lang="en-US" sz="1200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200" b="1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009</a:t>
            </a:r>
            <a:r>
              <a:rPr lang="en-US" sz="1200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1200" i="1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42</a:t>
            </a:r>
            <a:r>
              <a:rPr lang="en-US" sz="1200" dirty="0" smtClean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1532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. Saha et al 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Phys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.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19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6622557"/>
            <a:ext cx="331052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06/6-31G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* (LANL2DZ +f polarization functions: </a:t>
            </a:r>
            <a:r>
              <a:rPr lang="en-GB" altLang="en-US" sz="105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29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0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83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327462" y="1171295"/>
            <a:ext cx="1321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Precatalyst</a:t>
            </a:r>
            <a:r>
              <a:rPr lang="en-US" b="1" dirty="0" smtClean="0"/>
              <a:t> Activation</a:t>
            </a:r>
            <a:r>
              <a:rPr lang="en-US" baseline="30000" dirty="0" smtClean="0"/>
              <a:t>[1]</a:t>
            </a:r>
            <a:endParaRPr lang="en-US" baseline="30000" dirty="0"/>
          </a:p>
        </p:txBody>
      </p:sp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ion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4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461" y="858376"/>
            <a:ext cx="2511411" cy="122780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947683" y="2152460"/>
            <a:ext cx="1838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000" b="1" dirty="0" err="1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altLang="ja-JP" sz="2000" b="1" dirty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</a:t>
            </a:r>
            <a:r>
              <a:rPr lang="en-US" altLang="ja-JP" sz="2000" b="1" dirty="0" smtClean="0">
                <a:solidFill>
                  <a:srgbClr val="7030A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</a:t>
            </a:r>
            <a:endParaRPr lang="en-US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97" y="936295"/>
            <a:ext cx="2374721" cy="11440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3279" y="766722"/>
            <a:ext cx="787874" cy="14767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2205" y="936296"/>
            <a:ext cx="1730690" cy="109600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3446622" y="1499192"/>
            <a:ext cx="118872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04248" y="1310267"/>
            <a:ext cx="329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+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059074" y="1299634"/>
            <a:ext cx="329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+</a:t>
            </a:r>
            <a:endParaRPr lang="en-US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64948"/>
              </p:ext>
            </p:extLst>
          </p:nvPr>
        </p:nvGraphicFramePr>
        <p:xfrm>
          <a:off x="2145549" y="2667417"/>
          <a:ext cx="4852901" cy="154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CS ChemDraw Drawing" r:id="rId7" imgW="4634131" imgH="1479600" progId="ChemDraw.Document.6.0">
                  <p:embed/>
                </p:oleObj>
              </mc:Choice>
              <mc:Fallback>
                <p:oleObj name="CS ChemDraw Drawing" r:id="rId7" imgW="4634131" imgH="1479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5549" y="2667417"/>
                        <a:ext cx="4852901" cy="1549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9"/>
          <a:srcRect l="2710"/>
          <a:stretch/>
        </p:blipFill>
        <p:spPr>
          <a:xfrm>
            <a:off x="17597" y="5095050"/>
            <a:ext cx="9144000" cy="91770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7845467" y="5867841"/>
            <a:ext cx="966931" cy="374077"/>
          </a:xfrm>
          <a:prstGeom prst="rect">
            <a:avLst/>
          </a:prstGeom>
          <a:solidFill>
            <a:schemeClr val="bg2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06/B1</a:t>
            </a:r>
            <a:endParaRPr lang="en-US" sz="24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56210" y="4829247"/>
            <a:ext cx="691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51519" y="4376693"/>
            <a:ext cx="8640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trategy for Finding The Most </a:t>
            </a:r>
            <a:r>
              <a:rPr lang="en-US" sz="2000" b="1" dirty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referable </a:t>
            </a: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onformations</a:t>
            </a:r>
            <a:r>
              <a:rPr lang="en-US" sz="2000" baseline="30000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[2]</a:t>
            </a:r>
            <a:r>
              <a:rPr lang="en-US" sz="2000" b="1" dirty="0" smtClean="0">
                <a:solidFill>
                  <a:srgbClr val="292526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endParaRPr lang="en-US" sz="2000" b="1" dirty="0">
              <a:solidFill>
                <a:srgbClr val="292526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0" y="6662207"/>
            <a:ext cx="325924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6-31G**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LANL2DZ +f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ation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ctions: </a:t>
            </a:r>
            <a:r>
              <a:rPr lang="en-GB" altLang="en-US" sz="105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 </a:t>
            </a:r>
            <a:endParaRPr lang="en-US" sz="1050" dirty="0"/>
          </a:p>
        </p:txBody>
      </p:sp>
      <p:sp>
        <p:nvSpPr>
          <p:cNvPr id="24" name="Rectangle 23"/>
          <p:cNvSpPr/>
          <p:nvPr/>
        </p:nvSpPr>
        <p:spPr>
          <a:xfrm>
            <a:off x="-1" y="6412562"/>
            <a:ext cx="900576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.</a:t>
            </a:r>
            <a:r>
              <a:rPr lang="en-GB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c. Chem. Res.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4, </a:t>
            </a:r>
            <a:r>
              <a:rPr lang="en-GB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r>
              <a:rPr lang="en-GB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45. [2].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ha et al 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Phys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.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19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31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0731" y="2725908"/>
            <a:ext cx="44651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QM </a:t>
            </a:r>
            <a:r>
              <a:rPr lang="en-US" sz="2000" b="1" u="sng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Free Energy </a:t>
            </a:r>
            <a:r>
              <a:rPr lang="en-US" sz="2000" b="1" u="sng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(kcal/</a:t>
            </a:r>
            <a:r>
              <a:rPr lang="en-US" sz="2000" b="1" u="sng" dirty="0" err="1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ol</a:t>
            </a:r>
            <a:r>
              <a:rPr lang="en-US" sz="2000" b="1" u="sng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)</a:t>
            </a:r>
            <a:r>
              <a:rPr lang="en-US" sz="2000" baseline="30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[1] </a:t>
            </a:r>
            <a:r>
              <a:rPr lang="en-US" sz="2000" b="1" u="sng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w.r.t. </a:t>
            </a:r>
            <a:r>
              <a:rPr lang="en-US" sz="2000" b="1" u="sng" dirty="0">
                <a:solidFill>
                  <a:srgbClr val="AEAE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</a:t>
            </a:r>
            <a:endParaRPr lang="en-US" sz="2000" u="sng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918559"/>
              </p:ext>
            </p:extLst>
          </p:nvPr>
        </p:nvGraphicFramePr>
        <p:xfrm>
          <a:off x="-1504" y="4263379"/>
          <a:ext cx="9144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 [35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1 [4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5 [62%]</a:t>
                      </a:r>
                      <a:endParaRPr 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8169157" y="4448800"/>
            <a:ext cx="966931" cy="388696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06/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endParaRPr lang="en-US" sz="2400" dirty="0">
              <a:solidFill>
                <a:srgbClr val="C00000"/>
              </a:solidFill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00665" y="5974354"/>
            <a:ext cx="5371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AEAE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</a:t>
            </a:r>
            <a:r>
              <a:rPr lang="en-US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and </a:t>
            </a:r>
            <a:r>
              <a:rPr lang="en-US" sz="2400" b="1" dirty="0">
                <a:solidFill>
                  <a:srgbClr val="00B05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</a:t>
            </a:r>
            <a:r>
              <a:rPr lang="en-US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are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quivalent</a:t>
            </a:r>
            <a:r>
              <a:rPr lang="en-US" sz="24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in energy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170154"/>
              </p:ext>
            </p:extLst>
          </p:nvPr>
        </p:nvGraphicFramePr>
        <p:xfrm>
          <a:off x="-3008" y="5579972"/>
          <a:ext cx="9144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 [57%]</a:t>
                      </a:r>
                      <a:endParaRPr 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 [11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 [32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4853104"/>
              </p:ext>
            </p:extLst>
          </p:nvPr>
        </p:nvGraphicFramePr>
        <p:xfrm>
          <a:off x="6041" y="4854742"/>
          <a:ext cx="9144000" cy="37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300" b="1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 [35%]</a:t>
                      </a:r>
                      <a:endParaRPr lang="en-US" sz="13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7 [7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kern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0.39 [57%]</a:t>
                      </a:r>
                      <a:endParaRPr lang="en-US" sz="1300" b="1" kern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8061794" y="5040162"/>
            <a:ext cx="1069524" cy="388696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P2/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†</a:t>
            </a:r>
            <a:endParaRPr lang="en-US" sz="2400" baseline="300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3006" y="5252885"/>
            <a:ext cx="1960793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(Heptane)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6889319"/>
              </p:ext>
            </p:extLst>
          </p:nvPr>
        </p:nvGraphicFramePr>
        <p:xfrm>
          <a:off x="0" y="3096987"/>
          <a:ext cx="9144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 [73%]</a:t>
                      </a:r>
                      <a:endParaRPr 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5 [2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 [26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910261"/>
              </p:ext>
            </p:extLst>
          </p:nvPr>
        </p:nvGraphicFramePr>
        <p:xfrm>
          <a:off x="-1509" y="3683957"/>
          <a:ext cx="9144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 [58%]</a:t>
                      </a:r>
                      <a:endParaRPr 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1 [10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 [32%]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8156326" y="3869377"/>
            <a:ext cx="992579" cy="388696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P2/B1</a:t>
            </a:r>
            <a:endParaRPr lang="en-US" sz="24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170661" y="3282408"/>
            <a:ext cx="966931" cy="388696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06/B1</a:t>
            </a:r>
            <a:endParaRPr lang="en-US" sz="24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80275"/>
              </p:ext>
            </p:extLst>
          </p:nvPr>
        </p:nvGraphicFramePr>
        <p:xfrm>
          <a:off x="1077215" y="685174"/>
          <a:ext cx="6968305" cy="222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CS ChemDraw Drawing" r:id="rId3" imgW="4634131" imgH="1479600" progId="ChemDraw.Document.6.0">
                  <p:embed/>
                </p:oleObj>
              </mc:Choice>
              <mc:Fallback>
                <p:oleObj name="CS ChemDraw Drawing" r:id="rId3" imgW="4634131" imgH="1479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215" y="685174"/>
                        <a:ext cx="6968305" cy="2224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048970" y="5765393"/>
            <a:ext cx="1091643" cy="38869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06/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†</a:t>
            </a:r>
            <a:endParaRPr lang="en-US" sz="2400" b="1" baseline="30000" dirty="0">
              <a:solidFill>
                <a:srgbClr val="C00000"/>
              </a:solidFill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7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FI Cation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18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19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0" y="6508305"/>
                <a:ext cx="9144000" cy="415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alt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1 = 6-31G** (LANL2DZ +f polarization functions: </a:t>
                </a:r>
                <a:r>
                  <a:rPr lang="en-GB" altLang="en-US" sz="1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r</a:t>
                </a:r>
                <a:r>
                  <a:rPr lang="en-GB" alt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; </a:t>
                </a:r>
                <a:r>
                  <a:rPr lang="en-GB" sz="1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2 = Def2-TZVPP; </a:t>
                </a:r>
                <a:r>
                  <a:rPr lang="en-GB" sz="1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†M06/B2//M06/B1</a:t>
                </a:r>
                <a:r>
                  <a:rPr lang="en-GB" sz="1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; </a:t>
                </a:r>
                <a:r>
                  <a:rPr lang="en-GB" sz="1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‘Red Colour’ is more </a:t>
                </a:r>
                <a:r>
                  <a:rPr lang="en-GB" sz="1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table; </a:t>
                </a:r>
              </a:p>
              <a:p>
                <a:r>
                  <a:rPr lang="en-GB" sz="1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[</a:t>
                </a:r>
                <a:r>
                  <a:rPr lang="en-GB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existing probability: </a:t>
                </a:r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</a:t>
                </a:r>
                <a:r>
                  <a:rPr lang="en-US" sz="1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, </a:t>
                </a:r>
                <a14:m>
                  <m:oMath xmlns:m="http://schemas.openxmlformats.org/officeDocument/2006/math">
                    <m:r>
                      <a:rPr lang="en-US" sz="10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]/[</m:t>
                    </m:r>
                    <m:r>
                      <a:rPr lang="en-US" sz="1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]=</m:t>
                    </m:r>
                    <m:r>
                      <m:rPr>
                        <m:sty m:val="p"/>
                      </m:rPr>
                      <a:rPr lang="en-US" sz="100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{−(</m:t>
                    </m:r>
                    <m:sSubSup>
                      <m:sSubSup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10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1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0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1000" i="1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 sz="1000" i="1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sz="1000" b="0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508305"/>
                <a:ext cx="9144000" cy="415755"/>
              </a:xfrm>
              <a:prstGeom prst="rect">
                <a:avLst/>
              </a:prstGeom>
              <a:blipFill rotWithShape="0">
                <a:blip r:embed="rId5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-1" y="6316865"/>
            <a:ext cx="900576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ha et al 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Phys.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.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19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50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4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12619"/>
              </p:ext>
            </p:extLst>
          </p:nvPr>
        </p:nvGraphicFramePr>
        <p:xfrm>
          <a:off x="8082820" y="4998246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CS ChemDraw Drawing" r:id="rId3" imgW="1336348" imgH="1872450" progId="ChemDraw.Document.6.0">
                  <p:embed/>
                </p:oleObj>
              </mc:Choice>
              <mc:Fallback>
                <p:oleObj name="CS ChemDraw Drawing" r:id="rId3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2820" y="4998246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94298"/>
              </p:ext>
            </p:extLst>
          </p:nvPr>
        </p:nvGraphicFramePr>
        <p:xfrm>
          <a:off x="6237832" y="5002028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" name="CS ChemDraw Drawing" r:id="rId5" imgW="1336348" imgH="1872450" progId="ChemDraw.Document.6.0">
                  <p:embed/>
                </p:oleObj>
              </mc:Choice>
              <mc:Fallback>
                <p:oleObj name="CS ChemDraw Drawing" r:id="rId5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7832" y="5002028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30048"/>
              </p:ext>
            </p:extLst>
          </p:nvPr>
        </p:nvGraphicFramePr>
        <p:xfrm>
          <a:off x="3628439" y="4993395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4" name="CS ChemDraw Drawing" r:id="rId6" imgW="1336348" imgH="1872450" progId="ChemDraw.Document.6.0">
                  <p:embed/>
                </p:oleObj>
              </mc:Choice>
              <mc:Fallback>
                <p:oleObj name="CS ChemDraw Drawing" r:id="rId6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8439" y="4993395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963"/>
          <a:stretch/>
        </p:blipFill>
        <p:spPr bwMode="auto">
          <a:xfrm>
            <a:off x="201983" y="3495392"/>
            <a:ext cx="942542" cy="1325714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9"/>
          <a:stretch/>
        </p:blipFill>
        <p:spPr bwMode="auto">
          <a:xfrm>
            <a:off x="201983" y="5197181"/>
            <a:ext cx="965914" cy="132052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72474"/>
              </p:ext>
            </p:extLst>
          </p:nvPr>
        </p:nvGraphicFramePr>
        <p:xfrm>
          <a:off x="1720750" y="5005050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5" name="CS ChemDraw Drawing" r:id="rId8" imgW="1336348" imgH="1872450" progId="ChemDraw.Document.6.0">
                  <p:embed/>
                </p:oleObj>
              </mc:Choice>
              <mc:Fallback>
                <p:oleObj name="CS ChemDraw Drawing" r:id="rId8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750" y="5005050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95685"/>
              </p:ext>
            </p:extLst>
          </p:nvPr>
        </p:nvGraphicFramePr>
        <p:xfrm>
          <a:off x="1701248" y="3164895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6" name="CS ChemDraw Drawing" r:id="rId9" imgW="1192907" imgH="2137860" progId="ChemDraw.Document.6.0">
                  <p:embed/>
                </p:oleObj>
              </mc:Choice>
              <mc:Fallback>
                <p:oleObj name="CS ChemDraw Drawing" r:id="rId9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1248" y="3164895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77401"/>
              </p:ext>
            </p:extLst>
          </p:nvPr>
        </p:nvGraphicFramePr>
        <p:xfrm>
          <a:off x="4478250" y="3511270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7" name="CS ChemDraw Drawing" r:id="rId11" imgW="990307" imgH="1034640" progId="ChemDraw.Document.6.0">
                  <p:embed/>
                </p:oleObj>
              </mc:Choice>
              <mc:Fallback>
                <p:oleObj name="CS ChemDraw Drawing" r:id="rId11" imgW="99030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8250" y="3511270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21121"/>
              </p:ext>
            </p:extLst>
          </p:nvPr>
        </p:nvGraphicFramePr>
        <p:xfrm>
          <a:off x="3608704" y="3163757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8" name="CS ChemDraw Drawing" r:id="rId13" imgW="1192907" imgH="2137860" progId="ChemDraw.Document.6.0">
                  <p:embed/>
                </p:oleObj>
              </mc:Choice>
              <mc:Fallback>
                <p:oleObj name="CS ChemDraw Drawing" r:id="rId13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8704" y="3163757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68264"/>
              </p:ext>
            </p:extLst>
          </p:nvPr>
        </p:nvGraphicFramePr>
        <p:xfrm>
          <a:off x="2564951" y="3514215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9" name="CS ChemDraw Drawing" r:id="rId14" imgW="990037" imgH="1034640" progId="ChemDraw.Document.6.0">
                  <p:embed/>
                </p:oleObj>
              </mc:Choice>
              <mc:Fallback>
                <p:oleObj name="CS ChemDraw Drawing" r:id="rId14" imgW="99003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64951" y="3514215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367"/>
              </p:ext>
            </p:extLst>
          </p:nvPr>
        </p:nvGraphicFramePr>
        <p:xfrm>
          <a:off x="8055239" y="3170154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0" name="CS ChemDraw Drawing" r:id="rId16" imgW="1192907" imgH="2137860" progId="ChemDraw.Document.6.0">
                  <p:embed/>
                </p:oleObj>
              </mc:Choice>
              <mc:Fallback>
                <p:oleObj name="CS ChemDraw Drawing" r:id="rId16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5239" y="3170154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97172"/>
              </p:ext>
            </p:extLst>
          </p:nvPr>
        </p:nvGraphicFramePr>
        <p:xfrm>
          <a:off x="7410841" y="3945840"/>
          <a:ext cx="7905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1" name="CS ChemDraw Drawing" r:id="rId17" imgW="943034" imgH="982800" progId="ChemDraw.Document.6.0">
                  <p:embed/>
                </p:oleObj>
              </mc:Choice>
              <mc:Fallback>
                <p:oleObj name="CS ChemDraw Drawing" r:id="rId17" imgW="943034" imgH="98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10841" y="3945840"/>
                        <a:ext cx="7905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55597"/>
              </p:ext>
            </p:extLst>
          </p:nvPr>
        </p:nvGraphicFramePr>
        <p:xfrm>
          <a:off x="6215464" y="3170156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CS ChemDraw Drawing" r:id="rId19" imgW="1192907" imgH="2137860" progId="ChemDraw.Document.6.0">
                  <p:embed/>
                </p:oleObj>
              </mc:Choice>
              <mc:Fallback>
                <p:oleObj name="CS ChemDraw Drawing" r:id="rId19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5464" y="3170156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75415"/>
              </p:ext>
            </p:extLst>
          </p:nvPr>
        </p:nvGraphicFramePr>
        <p:xfrm>
          <a:off x="5623741" y="3969161"/>
          <a:ext cx="787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CS ChemDraw Drawing" r:id="rId20" imgW="940063" imgH="885060" progId="ChemDraw.Document.6.0">
                  <p:embed/>
                </p:oleObj>
              </mc:Choice>
              <mc:Fallback>
                <p:oleObj name="CS ChemDraw Drawing" r:id="rId20" imgW="940063" imgH="885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23741" y="3969161"/>
                        <a:ext cx="7874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88644"/>
              </p:ext>
            </p:extLst>
          </p:nvPr>
        </p:nvGraphicFramePr>
        <p:xfrm>
          <a:off x="2627562" y="5234327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CS ChemDraw Drawing" r:id="rId22" imgW="990037" imgH="1034640" progId="ChemDraw.Document.6.0">
                  <p:embed/>
                </p:oleObj>
              </mc:Choice>
              <mc:Fallback>
                <p:oleObj name="CS ChemDraw Drawing" r:id="rId22" imgW="99003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27562" y="5234327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14844"/>
              </p:ext>
            </p:extLst>
          </p:nvPr>
        </p:nvGraphicFramePr>
        <p:xfrm>
          <a:off x="4455793" y="5235906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CS ChemDraw Drawing" r:id="rId23" imgW="990307" imgH="1034640" progId="ChemDraw.Document.6.0">
                  <p:embed/>
                </p:oleObj>
              </mc:Choice>
              <mc:Fallback>
                <p:oleObj name="CS ChemDraw Drawing" r:id="rId23" imgW="99030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5793" y="5235906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36059"/>
              </p:ext>
            </p:extLst>
          </p:nvPr>
        </p:nvGraphicFramePr>
        <p:xfrm>
          <a:off x="5568411" y="5665432"/>
          <a:ext cx="787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CS ChemDraw Drawing" r:id="rId24" imgW="940063" imgH="885060" progId="ChemDraw.Document.6.0">
                  <p:embed/>
                </p:oleObj>
              </mc:Choice>
              <mc:Fallback>
                <p:oleObj name="CS ChemDraw Drawing" r:id="rId24" imgW="940063" imgH="885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68411" y="5665432"/>
                        <a:ext cx="7874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02069"/>
              </p:ext>
            </p:extLst>
          </p:nvPr>
        </p:nvGraphicFramePr>
        <p:xfrm>
          <a:off x="7404442" y="5620886"/>
          <a:ext cx="7905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CS ChemDraw Drawing" r:id="rId25" imgW="943034" imgH="982800" progId="ChemDraw.Document.6.0">
                  <p:embed/>
                </p:oleObj>
              </mc:Choice>
              <mc:Fallback>
                <p:oleObj name="CS ChemDraw Drawing" r:id="rId25" imgW="943034" imgH="98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04442" y="5620886"/>
                        <a:ext cx="7905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-8085" y="6502687"/>
            <a:ext cx="9146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ight different possibilities have been considered.</a:t>
            </a:r>
            <a:endParaRPr lang="en-US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67949"/>
              </p:ext>
            </p:extLst>
          </p:nvPr>
        </p:nvGraphicFramePr>
        <p:xfrm>
          <a:off x="2424339" y="1501355"/>
          <a:ext cx="2042203" cy="60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CS ChemDraw Drawing" r:id="rId26" imgW="2626773" imgH="773820" progId="ChemDraw.Document.6.0">
                  <p:embed/>
                </p:oleObj>
              </mc:Choice>
              <mc:Fallback>
                <p:oleObj name="CS ChemDraw Drawing" r:id="rId26" imgW="2626773" imgH="773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24339" y="1501355"/>
                        <a:ext cx="2042203" cy="6007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94087"/>
              </p:ext>
            </p:extLst>
          </p:nvPr>
        </p:nvGraphicFramePr>
        <p:xfrm>
          <a:off x="3030005" y="2134477"/>
          <a:ext cx="845575" cy="84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9" name="CS ChemDraw Drawing" r:id="rId28" imgW="1008406" imgH="1009800" progId="ChemDraw.Document.6.0">
                  <p:embed/>
                </p:oleObj>
              </mc:Choice>
              <mc:Fallback>
                <p:oleObj name="CS ChemDraw Drawing" r:id="rId28" imgW="1008406" imgH="100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30005" y="2134477"/>
                        <a:ext cx="845575" cy="846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23329"/>
              </p:ext>
            </p:extLst>
          </p:nvPr>
        </p:nvGraphicFramePr>
        <p:xfrm>
          <a:off x="651044" y="2174354"/>
          <a:ext cx="847080" cy="84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0" name="CS ChemDraw Drawing" r:id="rId30" imgW="1008676" imgH="1009800" progId="ChemDraw.Document.6.0">
                  <p:embed/>
                </p:oleObj>
              </mc:Choice>
              <mc:Fallback>
                <p:oleObj name="CS ChemDraw Drawing" r:id="rId30" imgW="1008676" imgH="100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1044" y="2174354"/>
                        <a:ext cx="847080" cy="84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76462"/>
              </p:ext>
            </p:extLst>
          </p:nvPr>
        </p:nvGraphicFramePr>
        <p:xfrm>
          <a:off x="3028497" y="2137410"/>
          <a:ext cx="847080" cy="84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1" name="CS ChemDraw Drawing" r:id="rId32" imgW="1008676" imgH="1009800" progId="ChemDraw.Document.6.0">
                  <p:embed/>
                </p:oleObj>
              </mc:Choice>
              <mc:Fallback>
                <p:oleObj name="CS ChemDraw Drawing" r:id="rId32" imgW="1008676" imgH="100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028497" y="2137410"/>
                        <a:ext cx="847080" cy="84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10115"/>
              </p:ext>
            </p:extLst>
          </p:nvPr>
        </p:nvGraphicFramePr>
        <p:xfrm>
          <a:off x="46886" y="1501355"/>
          <a:ext cx="2042203" cy="60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2" name="CS ChemDraw Drawing" r:id="rId34" imgW="2626773" imgH="773820" progId="ChemDraw.Document.6.0">
                  <p:embed/>
                </p:oleObj>
              </mc:Choice>
              <mc:Fallback>
                <p:oleObj name="CS ChemDraw Drawing" r:id="rId34" imgW="2626773" imgH="773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886" y="1501355"/>
                        <a:ext cx="2042203" cy="6007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72183"/>
              </p:ext>
            </p:extLst>
          </p:nvPr>
        </p:nvGraphicFramePr>
        <p:xfrm>
          <a:off x="652548" y="2166802"/>
          <a:ext cx="845575" cy="84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" name="CS ChemDraw Drawing" r:id="rId35" imgW="1008676" imgH="1009800" progId="ChemDraw.Document.6.0">
                  <p:embed/>
                </p:oleObj>
              </mc:Choice>
              <mc:Fallback>
                <p:oleObj name="CS ChemDraw Drawing" r:id="rId35" imgW="1008676" imgH="100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2548" y="2166802"/>
                        <a:ext cx="845575" cy="846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72093"/>
              </p:ext>
            </p:extLst>
          </p:nvPr>
        </p:nvGraphicFramePr>
        <p:xfrm>
          <a:off x="4715652" y="1493187"/>
          <a:ext cx="2042203" cy="60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" name="CS ChemDraw Drawing" r:id="rId36" imgW="2626773" imgH="773820" progId="ChemDraw.Document.6.0">
                  <p:embed/>
                </p:oleObj>
              </mc:Choice>
              <mc:Fallback>
                <p:oleObj name="CS ChemDraw Drawing" r:id="rId36" imgW="2626773" imgH="773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15652" y="1493187"/>
                        <a:ext cx="2042203" cy="6007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62820"/>
              </p:ext>
            </p:extLst>
          </p:nvPr>
        </p:nvGraphicFramePr>
        <p:xfrm>
          <a:off x="5358262" y="740858"/>
          <a:ext cx="845575" cy="84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name="CS ChemDraw Drawing" r:id="rId37" imgW="1008406" imgH="1009800" progId="ChemDraw.Document.6.0">
                  <p:embed/>
                </p:oleObj>
              </mc:Choice>
              <mc:Fallback>
                <p:oleObj name="CS ChemDraw Drawing" r:id="rId37" imgW="1008406" imgH="100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58262" y="740858"/>
                        <a:ext cx="845575" cy="846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82406"/>
              </p:ext>
            </p:extLst>
          </p:nvPr>
        </p:nvGraphicFramePr>
        <p:xfrm>
          <a:off x="5065421" y="827214"/>
          <a:ext cx="7715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" name="CS ChemDraw Drawing" r:id="rId38" imgW="917101" imgH="930690" progId="ChemDraw.Document.6.0">
                  <p:embed/>
                </p:oleObj>
              </mc:Choice>
              <mc:Fallback>
                <p:oleObj name="CS ChemDraw Drawing" r:id="rId38" imgW="917101" imgH="930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065421" y="827214"/>
                        <a:ext cx="77152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7778"/>
              </p:ext>
            </p:extLst>
          </p:nvPr>
        </p:nvGraphicFramePr>
        <p:xfrm>
          <a:off x="7045056" y="1484656"/>
          <a:ext cx="2042203" cy="60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" name="CS ChemDraw Drawing" r:id="rId40" imgW="2626773" imgH="773820" progId="ChemDraw.Document.6.0">
                  <p:embed/>
                </p:oleObj>
              </mc:Choice>
              <mc:Fallback>
                <p:oleObj name="CS ChemDraw Drawing" r:id="rId40" imgW="2626773" imgH="773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45056" y="1484656"/>
                        <a:ext cx="2042203" cy="6007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08222"/>
              </p:ext>
            </p:extLst>
          </p:nvPr>
        </p:nvGraphicFramePr>
        <p:xfrm>
          <a:off x="7272999" y="726891"/>
          <a:ext cx="7778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8" name="CS ChemDraw Drawing" r:id="rId41" imgW="924665" imgH="936900" progId="ChemDraw.Document.6.0">
                  <p:embed/>
                </p:oleObj>
              </mc:Choice>
              <mc:Fallback>
                <p:oleObj name="CS ChemDraw Drawing" r:id="rId41" imgW="924665" imgH="936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272999" y="726891"/>
                        <a:ext cx="77787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32020"/>
              </p:ext>
            </p:extLst>
          </p:nvPr>
        </p:nvGraphicFramePr>
        <p:xfrm>
          <a:off x="7661936" y="700470"/>
          <a:ext cx="845575" cy="84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9" name="CS ChemDraw Drawing" r:id="rId43" imgW="1008676" imgH="1009800" progId="ChemDraw.Document.6.0">
                  <p:embed/>
                </p:oleObj>
              </mc:Choice>
              <mc:Fallback>
                <p:oleObj name="CS ChemDraw Drawing" r:id="rId43" imgW="1008676" imgH="100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661936" y="700470"/>
                        <a:ext cx="845575" cy="846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>
            <a:off x="412817" y="3074052"/>
            <a:ext cx="8229600" cy="0"/>
          </a:xfrm>
          <a:prstGeom prst="line">
            <a:avLst/>
          </a:prstGeom>
          <a:ln w="158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Striped Right Arrow 75"/>
          <p:cNvSpPr/>
          <p:nvPr/>
        </p:nvSpPr>
        <p:spPr>
          <a:xfrm>
            <a:off x="1192902" y="3901084"/>
            <a:ext cx="330226" cy="91440"/>
          </a:xfrm>
          <a:prstGeom prst="stripedRightArrow">
            <a:avLst/>
          </a:prstGeom>
          <a:solidFill>
            <a:schemeClr val="tx1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Striped Right Arrow 76"/>
          <p:cNvSpPr/>
          <p:nvPr/>
        </p:nvSpPr>
        <p:spPr>
          <a:xfrm>
            <a:off x="1188284" y="5605190"/>
            <a:ext cx="330226" cy="91440"/>
          </a:xfrm>
          <a:prstGeom prst="stripedRightArrow">
            <a:avLst/>
          </a:prstGeom>
          <a:solidFill>
            <a:schemeClr val="tx1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9EE92-E640-4629-8F56-D3868E5AAFB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12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8 -0.00718 L -0.01788 -0.02292 C -0.01388 -0.02639 -0.00798 -0.02824 -0.00173 -0.02824 C 0.00539 -0.02824 0.01112 -0.02639 0.01511 -0.02292 L 0.03438 -0.00718 " pathEditMode="relative" rAng="0" ptsTypes="AAAAA">
                                      <p:cBhvr>
                                        <p:cTn id="1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-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8 -0.00718 L -0.01788 -0.02292 C -0.01388 -0.02639 -0.00798 -0.02824 -0.00173 -0.02824 C 0.00539 -0.02824 0.01112 -0.02639 0.01511 -0.02292 L 0.03438 -0.00718 " pathEditMode="relative" rAng="0" ptsTypes="AAAAA">
                                      <p:cBhvr>
                                        <p:cTn id="24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-106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81 -0.00718 L -0.01788 -0.02292 C -0.01389 -0.02639 -0.00799 -0.02824 -0.00174 -0.02824 C 0.00538 -0.02824 0.01111 -0.02639 0.0151 -0.02292 L 0.03437 -0.00718 " pathEditMode="relative" rAng="0" ptsTypes="AAAAA">
                                      <p:cBhvr>
                                        <p:cTn id="30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-106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81 -0.00718 L -0.01788 -0.02292 C -0.01389 -0.02639 -0.00799 -0.02824 -0.00174 -0.02824 C 0.00538 -0.02824 0.01111 -0.02639 0.0151 -0.02292 L 0.03437 -0.00718 " pathEditMode="relative" rAng="0" ptsTypes="AAAAA">
                                      <p:cBhvr>
                                        <p:cTn id="3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-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76" grpId="0" animBg="1"/>
      <p:bldP spid="7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4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5743" y="1625162"/>
            <a:ext cx="2494598" cy="26489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5992" y="1625162"/>
            <a:ext cx="2764631" cy="2691765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5303007"/>
              </p:ext>
            </p:extLst>
          </p:nvPr>
        </p:nvGraphicFramePr>
        <p:xfrm>
          <a:off x="1360965" y="4309229"/>
          <a:ext cx="643851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9256"/>
                <a:gridCol w="32192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</a:t>
                      </a:r>
                      <a:endParaRPr lang="en-US" sz="13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7549343" y="4135080"/>
            <a:ext cx="966931" cy="36875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M06/B1</a:t>
            </a:r>
            <a:endParaRPr lang="en-US" sz="2400" dirty="0">
              <a:latin typeface="Times New Roman" panose="02020603050405020304" pitchFamily="18" charset="0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67" y="4206318"/>
            <a:ext cx="1135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Free Energy</a:t>
            </a:r>
            <a:endParaRPr lang="en-US" sz="1400" b="1" dirty="0">
              <a:latin typeface="Times New Roman" panose="02020603050405020304" pitchFamily="18" charset="0"/>
              <a:ea typeface="Meiryo" panose="020B0604030504040204" pitchFamily="34" charset="-128"/>
              <a:cs typeface="Times New Roman" panose="02020603050405020304" pitchFamily="18" charset="0"/>
            </a:endParaRPr>
          </a:p>
          <a:p>
            <a:pPr algn="ctr"/>
            <a:r>
              <a:rPr lang="en-US" sz="1400" b="1" dirty="0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(kcal/</a:t>
            </a:r>
            <a:r>
              <a:rPr lang="en-US" sz="1400" b="1" dirty="0" err="1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mol</a:t>
            </a:r>
            <a:r>
              <a:rPr lang="en-US" sz="1400" b="1" dirty="0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ea typeface="Meiryo" panose="020B060403050404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600" y="738435"/>
            <a:ext cx="9129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ltogether </a:t>
            </a:r>
            <a:r>
              <a:rPr lang="en-US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160</a:t>
            </a: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different structures have been generated by using MD simulations, and subsequently, QM optimization of these structures has been performed to obtain the most preferable conformation for ion-pair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587" y="4886742"/>
            <a:ext cx="9129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Forming Hexa</a:t>
            </a:r>
            <a:r>
              <a:rPr lang="en-US" sz="20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</a:t>
            </a:r>
            <a:r>
              <a:rPr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oordinated </a:t>
            </a:r>
            <a:r>
              <a:rPr lang="en-US" sz="2000" b="1" dirty="0" err="1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sz="2000" b="1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ystem.</a:t>
            </a:r>
            <a:endParaRPr lang="en-US" sz="20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5259" y="1726422"/>
            <a:ext cx="1281464" cy="138003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96118" y="1979167"/>
            <a:ext cx="1417044" cy="113624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0" y="6662207"/>
            <a:ext cx="325924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6-31G**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LANL2DZ +f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ation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ctions: </a:t>
            </a:r>
            <a:r>
              <a:rPr lang="en-GB" altLang="en-US" sz="105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 </a:t>
            </a:r>
            <a:endParaRPr lang="en-US" sz="105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7086600" y="6476693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3467098"/>
              </p:ext>
            </p:extLst>
          </p:nvPr>
        </p:nvGraphicFramePr>
        <p:xfrm>
          <a:off x="2417996" y="5678013"/>
          <a:ext cx="4291152" cy="100584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1430384"/>
                <a:gridCol w="1430384"/>
                <a:gridCol w="1430384"/>
              </a:tblGrid>
              <a:tr h="267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Ɛ (kcal/</a:t>
                      </a:r>
                      <a:r>
                        <a:rPr lang="en-US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 (Å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7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H (CH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0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00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7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F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0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80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Rectangle 21"/>
          <p:cNvSpPr/>
          <p:nvPr/>
        </p:nvSpPr>
        <p:spPr>
          <a:xfrm>
            <a:off x="0" y="5339839"/>
            <a:ext cx="89850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he </a:t>
            </a:r>
            <a:r>
              <a:rPr lang="en-US" sz="1600" b="1" dirty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LJ parameters for intermolecular </a:t>
            </a:r>
            <a:r>
              <a:rPr lang="en-US" sz="16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teraction between </a:t>
            </a:r>
            <a:r>
              <a:rPr lang="en-US" sz="1600" b="1" dirty="0" err="1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sz="16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cation and anion</a:t>
            </a:r>
            <a:endParaRPr lang="en-US" sz="1600" b="1" dirty="0">
              <a:solidFill>
                <a:srgbClr val="FF0000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9963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tion &amp; Monomer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4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97" y="3167853"/>
            <a:ext cx="3037046" cy="19002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851" y="3107845"/>
            <a:ext cx="3990499" cy="1960245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5970643"/>
              </p:ext>
            </p:extLst>
          </p:nvPr>
        </p:nvGraphicFramePr>
        <p:xfrm>
          <a:off x="1625567" y="5112053"/>
          <a:ext cx="5892866" cy="30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6433"/>
                <a:gridCol w="2946433"/>
              </a:tblGrid>
              <a:tr h="267857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4.17</a:t>
                      </a:r>
                      <a:endParaRPr lang="en-US" sz="14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6865826" y="4912044"/>
            <a:ext cx="966931" cy="388696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06/B1</a:t>
            </a:r>
            <a:endParaRPr lang="en-US" sz="2400" dirty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607" y="5039130"/>
            <a:ext cx="1135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 Energy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cal/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-12564" y="2534436"/>
            <a:ext cx="91565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Using FF parameters of cation </a:t>
            </a:r>
            <a:r>
              <a:rPr lang="en-US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</a:t>
            </a: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and </a:t>
            </a:r>
            <a:r>
              <a:rPr lang="en-US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</a:t>
            </a: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, we </a:t>
            </a:r>
            <a:r>
              <a:rPr lang="en-US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have </a:t>
            </a: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generated </a:t>
            </a:r>
            <a:r>
              <a:rPr lang="en-US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80</a:t>
            </a: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different </a:t>
            </a: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tructures by </a:t>
            </a:r>
            <a:r>
              <a:rPr lang="en-US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using MD </a:t>
            </a:r>
            <a:r>
              <a:rPr lang="en-US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imulations.</a:t>
            </a:r>
            <a:endParaRPr lang="en-US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90122" y="6581774"/>
            <a:ext cx="9888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Stable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64358"/>
              </p:ext>
            </p:extLst>
          </p:nvPr>
        </p:nvGraphicFramePr>
        <p:xfrm>
          <a:off x="5875694" y="789622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CS ChemDraw Drawing" r:id="rId6" imgW="1336348" imgH="1872450" progId="ChemDraw.Document.6.0">
                  <p:embed/>
                </p:oleObj>
              </mc:Choice>
              <mc:Fallback>
                <p:oleObj name="CS ChemDraw Drawing" r:id="rId6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5694" y="789622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0681"/>
              </p:ext>
            </p:extLst>
          </p:nvPr>
        </p:nvGraphicFramePr>
        <p:xfrm>
          <a:off x="3360193" y="713897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CS ChemDraw Drawing" r:id="rId8" imgW="1192907" imgH="2137860" progId="ChemDraw.Document.6.0">
                  <p:embed/>
                </p:oleObj>
              </mc:Choice>
              <mc:Fallback>
                <p:oleObj name="CS ChemDraw Drawing" r:id="rId8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0193" y="713897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28449"/>
              </p:ext>
            </p:extLst>
          </p:nvPr>
        </p:nvGraphicFramePr>
        <p:xfrm>
          <a:off x="3272092" y="1601435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CS ChemDraw Drawing" r:id="rId10" imgW="77258" imgH="272430" progId="ChemDraw.Document.6.0">
                  <p:embed/>
                </p:oleObj>
              </mc:Choice>
              <mc:Fallback>
                <p:oleObj name="CS ChemDraw Drawing" r:id="rId10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2092" y="1601435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91305"/>
              </p:ext>
            </p:extLst>
          </p:nvPr>
        </p:nvGraphicFramePr>
        <p:xfrm>
          <a:off x="5863425" y="1493598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CS ChemDraw Drawing" r:id="rId12" imgW="77258" imgH="272430" progId="ChemDraw.Document.6.0">
                  <p:embed/>
                </p:oleObj>
              </mc:Choice>
              <mc:Fallback>
                <p:oleObj name="CS ChemDraw Drawing" r:id="rId12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3425" y="1493598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47111" y="2251409"/>
            <a:ext cx="167489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N/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O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67203" y="2251409"/>
            <a:ext cx="167489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N/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O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-12564" y="6593315"/>
            <a:ext cx="325924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6-31G**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LANL2DZ +f </a:t>
            </a:r>
            <a:r>
              <a:rPr lang="en-GB" altLang="en-US" sz="105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ation 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ctions: </a:t>
            </a:r>
            <a:r>
              <a:rPr lang="en-GB" altLang="en-US" sz="105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GB" altLang="en-US" sz="105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 </a:t>
            </a:r>
            <a:endParaRPr lang="en-US" sz="105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>
          <a:xfrm>
            <a:off x="7086600" y="6482106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8</a:t>
            </a:fld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-12565" y="5627757"/>
            <a:ext cx="91565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he </a:t>
            </a:r>
            <a:r>
              <a:rPr lang="en-US" sz="1600" b="1" dirty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LJ parameters for intermolecular </a:t>
            </a:r>
            <a:r>
              <a:rPr lang="en-US" sz="16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nteraction between </a:t>
            </a:r>
            <a:r>
              <a:rPr lang="en-US" sz="1600" b="1" dirty="0" err="1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Zr</a:t>
            </a:r>
            <a:r>
              <a:rPr lang="en-US" sz="1600" b="1" dirty="0" smtClean="0">
                <a:solidFill>
                  <a:srgbClr val="FF000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-cation and monomer</a:t>
            </a:r>
            <a:endParaRPr lang="en-US" sz="1600" b="1" dirty="0">
              <a:solidFill>
                <a:srgbClr val="FF0000"/>
              </a:solidFill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001006"/>
              </p:ext>
            </p:extLst>
          </p:nvPr>
        </p:nvGraphicFramePr>
        <p:xfrm>
          <a:off x="2426424" y="5917908"/>
          <a:ext cx="4291152" cy="67056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1430384"/>
                <a:gridCol w="1430384"/>
                <a:gridCol w="1430384"/>
              </a:tblGrid>
              <a:tr h="267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Ɛ (kcal/</a:t>
                      </a:r>
                      <a:r>
                        <a:rPr lang="en-US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 (Å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786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-C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ylene</a:t>
                      </a:r>
                      <a:endParaRPr lang="en-US" sz="16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73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58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98 0.00023 L -0.04028 -0.01713 C -0.04688 -0.02083 -0.04896 -0.02616 -0.04896 -0.03217 C -0.04896 -0.03866 -0.04688 -0.04375 -0.04028 -0.04768 L -0.01198 -0.06597 " pathEditMode="relative" rAng="16200000" ptsTypes="AAAAA">
                                      <p:cBhvr>
                                        <p:cTn id="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8" y="-331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691 -2.22222E-6 L -0.05521 -0.01736 C -0.0618 -0.02106 -0.06389 -0.02639 -0.06389 -0.03241 C -0.06389 -0.03889 -0.0618 -0.04398 -0.05521 -0.04791 L -0.02691 -0.0662 " pathEditMode="relative" rAng="16200000" ptsTypes="AAAAA">
                                      <p:cBhvr>
                                        <p:cTn id="1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8" y="-331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18" grpId="0"/>
      <p:bldP spid="19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1"/>
          <p:cNvSpPr txBox="1">
            <a:spLocks/>
          </p:cNvSpPr>
          <p:nvPr/>
        </p:nvSpPr>
        <p:spPr>
          <a:xfrm>
            <a:off x="395536" y="91800"/>
            <a:ext cx="8676456" cy="57606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marL="742950" lvl="0" indent="-742950">
              <a:spcBef>
                <a:spcPct val="0"/>
              </a:spcBef>
              <a:defRPr/>
            </a:pPr>
            <a:r>
              <a:rPr kumimoji="1" lang="en-US" altLang="ja-JP" sz="24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Ion-pair &amp; Monomer</a:t>
            </a:r>
            <a:endParaRPr kumimoji="1" lang="en-US" altLang="ja-JP" sz="2400" b="1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pSp>
        <p:nvGrpSpPr>
          <p:cNvPr id="3" name="グループ化 30"/>
          <p:cNvGrpSpPr/>
          <p:nvPr/>
        </p:nvGrpSpPr>
        <p:grpSpPr>
          <a:xfrm>
            <a:off x="251520" y="18514"/>
            <a:ext cx="8640960" cy="648072"/>
            <a:chOff x="251520" y="188640"/>
            <a:chExt cx="8640960" cy="648072"/>
          </a:xfrm>
          <a:solidFill>
            <a:schemeClr val="accent2"/>
          </a:solidFill>
        </p:grpSpPr>
        <p:sp>
          <p:nvSpPr>
            <p:cNvPr id="4" name="正方形/長方形 31"/>
            <p:cNvSpPr/>
            <p:nvPr/>
          </p:nvSpPr>
          <p:spPr>
            <a:xfrm>
              <a:off x="251520" y="188640"/>
              <a:ext cx="127687" cy="648072"/>
            </a:xfrm>
            <a:prstGeom prst="rect">
              <a:avLst/>
            </a:prstGeom>
            <a:grp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直線コネクタ 32"/>
            <p:cNvCxnSpPr/>
            <p:nvPr/>
          </p:nvCxnSpPr>
          <p:spPr>
            <a:xfrm>
              <a:off x="359532" y="836712"/>
              <a:ext cx="8532948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138223" y="5156528"/>
            <a:ext cx="90057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40</a:t>
            </a:r>
            <a:r>
              <a:rPr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different structures </a:t>
            </a:r>
            <a:r>
              <a:rPr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have </a:t>
            </a:r>
            <a:r>
              <a:rPr lang="en-US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been generated by using </a:t>
            </a:r>
            <a:r>
              <a:rPr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MD simulations.</a:t>
            </a:r>
          </a:p>
          <a:p>
            <a:pPr algn="just"/>
            <a:endParaRPr lang="en-US" sz="2000" dirty="0" smtClean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Subsequently</a:t>
            </a:r>
            <a:r>
              <a:rPr lang="en-US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, QM optimization of these structures has been </a:t>
            </a:r>
            <a:r>
              <a:rPr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performed.</a:t>
            </a:r>
            <a:endParaRPr lang="en-US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046144" y="3370092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" name="CS ChemDraw Drawing" r:id="rId3" imgW="1336348" imgH="1872450" progId="ChemDraw.Document.6.0">
                  <p:embed/>
                </p:oleObj>
              </mc:Choice>
              <mc:Fallback>
                <p:oleObj name="CS ChemDraw Drawing" r:id="rId3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6144" y="3370092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201156" y="3373874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" name="CS ChemDraw Drawing" r:id="rId5" imgW="1336348" imgH="1872450" progId="ChemDraw.Document.6.0">
                  <p:embed/>
                </p:oleObj>
              </mc:Choice>
              <mc:Fallback>
                <p:oleObj name="CS ChemDraw Drawing" r:id="rId5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1156" y="3373874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591763" y="3365241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0" name="CS ChemDraw Drawing" r:id="rId6" imgW="1336348" imgH="1872450" progId="ChemDraw.Document.6.0">
                  <p:embed/>
                </p:oleObj>
              </mc:Choice>
              <mc:Fallback>
                <p:oleObj name="CS ChemDraw Drawing" r:id="rId6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1763" y="3365241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963"/>
          <a:stretch/>
        </p:blipFill>
        <p:spPr bwMode="auto">
          <a:xfrm>
            <a:off x="259378" y="1900965"/>
            <a:ext cx="863997" cy="12152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9"/>
          <a:stretch/>
        </p:blipFill>
        <p:spPr bwMode="auto">
          <a:xfrm>
            <a:off x="260233" y="3603726"/>
            <a:ext cx="888901" cy="121523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684074" y="3376896"/>
          <a:ext cx="9413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1" name="CS ChemDraw Drawing" r:id="rId8" imgW="1336348" imgH="1872450" progId="ChemDraw.Document.6.0">
                  <p:embed/>
                </p:oleObj>
              </mc:Choice>
              <mc:Fallback>
                <p:oleObj name="CS ChemDraw Drawing" r:id="rId8" imgW="1336348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4074" y="3376896"/>
                        <a:ext cx="941388" cy="1325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664572" y="1536741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2" name="CS ChemDraw Drawing" r:id="rId9" imgW="1192907" imgH="2137860" progId="ChemDraw.Document.6.0">
                  <p:embed/>
                </p:oleObj>
              </mc:Choice>
              <mc:Fallback>
                <p:oleObj name="CS ChemDraw Drawing" r:id="rId9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4572" y="1536741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441574" y="1883116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3" name="CS ChemDraw Drawing" r:id="rId11" imgW="990307" imgH="1034640" progId="ChemDraw.Document.6.0">
                  <p:embed/>
                </p:oleObj>
              </mc:Choice>
              <mc:Fallback>
                <p:oleObj name="CS ChemDraw Drawing" r:id="rId11" imgW="99030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1574" y="1883116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572028" y="1535603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" name="CS ChemDraw Drawing" r:id="rId13" imgW="1192907" imgH="2137860" progId="ChemDraw.Document.6.0">
                  <p:embed/>
                </p:oleObj>
              </mc:Choice>
              <mc:Fallback>
                <p:oleObj name="CS ChemDraw Drawing" r:id="rId13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2028" y="1535603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528275" y="1886061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5" name="CS ChemDraw Drawing" r:id="rId14" imgW="990037" imgH="1034640" progId="ChemDraw.Document.6.0">
                  <p:embed/>
                </p:oleObj>
              </mc:Choice>
              <mc:Fallback>
                <p:oleObj name="CS ChemDraw Drawing" r:id="rId14" imgW="99003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28275" y="1886061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018563" y="1542000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6" name="CS ChemDraw Drawing" r:id="rId16" imgW="1192907" imgH="2137860" progId="ChemDraw.Document.6.0">
                  <p:embed/>
                </p:oleObj>
              </mc:Choice>
              <mc:Fallback>
                <p:oleObj name="CS ChemDraw Drawing" r:id="rId16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18563" y="1542000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374165" y="2317686"/>
          <a:ext cx="7905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7" name="CS ChemDraw Drawing" r:id="rId17" imgW="943034" imgH="982800" progId="ChemDraw.Document.6.0">
                  <p:embed/>
                </p:oleObj>
              </mc:Choice>
              <mc:Fallback>
                <p:oleObj name="CS ChemDraw Drawing" r:id="rId17" imgW="943034" imgH="98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74165" y="2317686"/>
                        <a:ext cx="7905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178788" y="1542002"/>
          <a:ext cx="888044" cy="159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8" name="CS ChemDraw Drawing" r:id="rId19" imgW="1192907" imgH="2137860" progId="ChemDraw.Document.6.0">
                  <p:embed/>
                </p:oleObj>
              </mc:Choice>
              <mc:Fallback>
                <p:oleObj name="CS ChemDraw Drawing" r:id="rId19" imgW="1192907" imgH="2137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8788" y="1542002"/>
                        <a:ext cx="888044" cy="15980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587065" y="2341007"/>
          <a:ext cx="787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9" name="CS ChemDraw Drawing" r:id="rId20" imgW="940063" imgH="885060" progId="ChemDraw.Document.6.0">
                  <p:embed/>
                </p:oleObj>
              </mc:Choice>
              <mc:Fallback>
                <p:oleObj name="CS ChemDraw Drawing" r:id="rId20" imgW="940063" imgH="885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87065" y="2341007"/>
                        <a:ext cx="7874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590886" y="3606173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0" name="CS ChemDraw Drawing" r:id="rId22" imgW="990037" imgH="1034640" progId="ChemDraw.Document.6.0">
                  <p:embed/>
                </p:oleObj>
              </mc:Choice>
              <mc:Fallback>
                <p:oleObj name="CS ChemDraw Drawing" r:id="rId22" imgW="99003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0886" y="3606173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419117" y="3607752"/>
          <a:ext cx="830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1" name="CS ChemDraw Drawing" r:id="rId23" imgW="990307" imgH="1034640" progId="ChemDraw.Document.6.0">
                  <p:embed/>
                </p:oleObj>
              </mc:Choice>
              <mc:Fallback>
                <p:oleObj name="CS ChemDraw Drawing" r:id="rId23" imgW="990307" imgH="103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117" y="3607752"/>
                        <a:ext cx="8302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531735" y="4037278"/>
          <a:ext cx="787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2" name="CS ChemDraw Drawing" r:id="rId24" imgW="940063" imgH="885060" progId="ChemDraw.Document.6.0">
                  <p:embed/>
                </p:oleObj>
              </mc:Choice>
              <mc:Fallback>
                <p:oleObj name="CS ChemDraw Drawing" r:id="rId24" imgW="940063" imgH="885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1735" y="4037278"/>
                        <a:ext cx="7874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367766" y="3992732"/>
          <a:ext cx="7905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3" name="CS ChemDraw Drawing" r:id="rId25" imgW="943034" imgH="982800" progId="ChemDraw.Document.6.0">
                  <p:embed/>
                </p:oleObj>
              </mc:Choice>
              <mc:Fallback>
                <p:oleObj name="CS ChemDraw Drawing" r:id="rId25" imgW="943034" imgH="98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67766" y="3992732"/>
                        <a:ext cx="79057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772196" y="2372162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4" name="CS ChemDraw Drawing" r:id="rId26" imgW="77258" imgH="272430" progId="ChemDraw.Document.6.0">
                  <p:embed/>
                </p:oleObj>
              </mc:Choice>
              <mc:Fallback>
                <p:oleObj name="CS ChemDraw Drawing" r:id="rId26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72196" y="2372162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655311" y="2372162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" name="CS ChemDraw Drawing" r:id="rId28" imgW="77258" imgH="272430" progId="ChemDraw.Document.6.0">
                  <p:embed/>
                </p:oleObj>
              </mc:Choice>
              <mc:Fallback>
                <p:oleObj name="CS ChemDraw Drawing" r:id="rId28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55311" y="2372162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296678" y="1965753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6" name="CS ChemDraw Drawing" r:id="rId29" imgW="77258" imgH="272430" progId="ChemDraw.Document.6.0">
                  <p:embed/>
                </p:oleObj>
              </mc:Choice>
              <mc:Fallback>
                <p:oleObj name="CS ChemDraw Drawing" r:id="rId29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96678" y="1965753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8125846" y="1965753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7" name="CS ChemDraw Drawing" r:id="rId30" imgW="77258" imgH="272430" progId="ChemDraw.Document.6.0">
                  <p:embed/>
                </p:oleObj>
              </mc:Choice>
              <mc:Fallback>
                <p:oleObj name="CS ChemDraw Drawing" r:id="rId30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25846" y="1965753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690419" y="4080878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8" name="CS ChemDraw Drawing" r:id="rId31" imgW="77258" imgH="272430" progId="ChemDraw.Document.6.0">
                  <p:embed/>
                </p:oleObj>
              </mc:Choice>
              <mc:Fallback>
                <p:oleObj name="CS ChemDraw Drawing" r:id="rId31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90419" y="4080878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620056" y="4080878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9" name="CS ChemDraw Drawing" r:id="rId32" imgW="77258" imgH="272430" progId="ChemDraw.Document.6.0">
                  <p:embed/>
                </p:oleObj>
              </mc:Choice>
              <mc:Fallback>
                <p:oleObj name="CS ChemDraw Drawing" r:id="rId32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20056" y="4080878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211860" y="3685023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0" name="CS ChemDraw Drawing" r:id="rId33" imgW="77258" imgH="272430" progId="ChemDraw.Document.6.0">
                  <p:embed/>
                </p:oleObj>
              </mc:Choice>
              <mc:Fallback>
                <p:oleObj name="CS ChemDraw Drawing" r:id="rId33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11860" y="3685023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8018563" y="3685023"/>
          <a:ext cx="77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1" name="CS ChemDraw Drawing" r:id="rId34" imgW="77258" imgH="272430" progId="ChemDraw.Document.6.0">
                  <p:embed/>
                </p:oleObj>
              </mc:Choice>
              <mc:Fallback>
                <p:oleObj name="CS ChemDraw Drawing" r:id="rId34" imgW="77258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18563" y="3685023"/>
                        <a:ext cx="7778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38223" y="951637"/>
            <a:ext cx="9123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Eight possibilities have been considered.</a:t>
            </a:r>
            <a:endParaRPr lang="en-US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34" name="Striped Right Arrow 33"/>
          <p:cNvSpPr/>
          <p:nvPr/>
        </p:nvSpPr>
        <p:spPr>
          <a:xfrm>
            <a:off x="1165743" y="2272930"/>
            <a:ext cx="330226" cy="91440"/>
          </a:xfrm>
          <a:prstGeom prst="stripedRightArrow">
            <a:avLst/>
          </a:prstGeom>
          <a:solidFill>
            <a:schemeClr val="tx1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Striped Right Arrow 34"/>
          <p:cNvSpPr/>
          <p:nvPr/>
        </p:nvSpPr>
        <p:spPr>
          <a:xfrm>
            <a:off x="1161125" y="3977039"/>
            <a:ext cx="330226" cy="91440"/>
          </a:xfrm>
          <a:prstGeom prst="stripedRightArrow">
            <a:avLst/>
          </a:prstGeom>
          <a:solidFill>
            <a:schemeClr val="tx1"/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>
          <a:xfrm>
            <a:off x="7097146" y="6471708"/>
            <a:ext cx="2057400" cy="365125"/>
          </a:xfrm>
        </p:spPr>
        <p:txBody>
          <a:bodyPr/>
          <a:lstStyle/>
          <a:p>
            <a:fld id="{14B9EE92-E640-4629-8F56-D3868E5AAFB9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41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34</TotalTime>
  <Words>1114</Words>
  <Application>Microsoft Office PowerPoint</Application>
  <PresentationFormat>On-screen Show (4:3)</PresentationFormat>
  <Paragraphs>262</Paragraphs>
  <Slides>20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4" baseType="lpstr">
      <vt:lpstr>メイリオ</vt:lpstr>
      <vt:lpstr>メイリオ</vt:lpstr>
      <vt:lpstr>MS Mincho</vt:lpstr>
      <vt:lpstr>ＭＳ Ｐゴシック</vt:lpstr>
      <vt:lpstr>Agency FB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ha</dc:creator>
  <cp:lastModifiedBy>Saha</cp:lastModifiedBy>
  <cp:revision>134</cp:revision>
  <cp:lastPrinted>2018-11-20T05:58:46Z</cp:lastPrinted>
  <dcterms:created xsi:type="dcterms:W3CDTF">2018-02-06T02:16:42Z</dcterms:created>
  <dcterms:modified xsi:type="dcterms:W3CDTF">2018-11-20T09:45:56Z</dcterms:modified>
</cp:coreProperties>
</file>